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1453" w:type="dxa"/>
        <w:tblInd w:w="-567" w:type="dxa"/>
        <w:tblLook w:val="04A0" w:firstRow="1" w:lastRow="0" w:firstColumn="1" w:lastColumn="0" w:noHBand="0" w:noVBand="1"/>
      </w:tblPr>
      <w:tblGrid>
        <w:gridCol w:w="5157"/>
        <w:gridCol w:w="6296"/>
      </w:tblGrid>
      <w:tr w:rsidR="0089450F" w:rsidRPr="004337E4" w14:paraId="34413A81" w14:textId="77777777" w:rsidTr="00E5601C">
        <w:trPr>
          <w:trHeight w:val="535"/>
        </w:trPr>
        <w:tc>
          <w:tcPr>
            <w:tcW w:w="5157" w:type="dxa"/>
          </w:tcPr>
          <w:p w14:paraId="777F61D9" w14:textId="77777777" w:rsidR="00FF6AA9" w:rsidRPr="004337E4" w:rsidRDefault="00FF6AA9" w:rsidP="0089450F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ind w:firstLine="160"/>
              <w:jc w:val="center"/>
              <w:rPr>
                <w:rFonts w:ascii="Times New Roman" w:eastAsia="SimSun" w:hAnsi="Times New Roman"/>
                <w:bCs/>
                <w:noProof/>
                <w:sz w:val="24"/>
                <w:szCs w:val="24"/>
                <w:lang w:val="nl-NL"/>
              </w:rPr>
            </w:pPr>
            <w:r w:rsidRPr="004337E4">
              <w:rPr>
                <w:rFonts w:ascii="Times New Roman" w:eastAsia="SimSun" w:hAnsi="Times New Roman"/>
                <w:bCs/>
                <w:noProof/>
                <w:sz w:val="24"/>
                <w:szCs w:val="24"/>
                <w:lang w:val="nl-NL"/>
              </w:rPr>
              <w:t xml:space="preserve">SỞ </w:t>
            </w:r>
            <w:r w:rsidRPr="004337E4">
              <w:rPr>
                <w:rFonts w:ascii="Times New Roman" w:eastAsia="SimSun" w:hAnsi="Times New Roman"/>
                <w:bCs/>
                <w:noProof/>
                <w:sz w:val="24"/>
                <w:szCs w:val="24"/>
                <w:lang w:val="vi-VN"/>
              </w:rPr>
              <w:t>GIÁO DỤC VÀ ĐÀO TẠO</w:t>
            </w:r>
            <w:r w:rsidRPr="004337E4">
              <w:rPr>
                <w:rFonts w:ascii="Times New Roman" w:eastAsia="SimSun" w:hAnsi="Times New Roman"/>
                <w:bCs/>
                <w:noProof/>
                <w:sz w:val="24"/>
                <w:szCs w:val="24"/>
                <w:lang w:val="nl-NL"/>
              </w:rPr>
              <w:t xml:space="preserve"> HÀ </w:t>
            </w:r>
            <w:r w:rsidRPr="004337E4">
              <w:rPr>
                <w:rFonts w:ascii="Times New Roman" w:eastAsia="SimSun" w:hAnsi="Times New Roman"/>
                <w:bCs/>
                <w:noProof/>
                <w:sz w:val="24"/>
                <w:szCs w:val="24"/>
                <w:lang w:val="vi-VN"/>
              </w:rPr>
              <w:t>NỘI</w:t>
            </w:r>
          </w:p>
          <w:p w14:paraId="6CD9B119" w14:textId="1102F1E3" w:rsidR="00FF6AA9" w:rsidRPr="004337E4" w:rsidRDefault="00FF6AA9" w:rsidP="0089450F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ind w:firstLine="160"/>
              <w:jc w:val="center"/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</w:pP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  <w:t>TRƯỜNG THPT TRẦN PHÚ</w:t>
            </w:r>
            <w:r w:rsidR="00E5601C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  <w:t xml:space="preserve"> – 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  <w:t xml:space="preserve">HOÀN </w:t>
            </w:r>
            <w:bookmarkStart w:id="0" w:name="_GoBack"/>
            <w:bookmarkEnd w:id="0"/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  <w:t>KIẾM</w:t>
            </w:r>
          </w:p>
          <w:p w14:paraId="766C023E" w14:textId="77777777" w:rsidR="00FF6AA9" w:rsidRPr="004337E4" w:rsidRDefault="00FF6AA9" w:rsidP="0089450F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SimSun" w:hAnsi="Times New Roman"/>
                <w:b/>
                <w:i/>
                <w:noProof/>
                <w:sz w:val="24"/>
                <w:szCs w:val="24"/>
                <w:lang w:val="nl-NL"/>
              </w:rPr>
            </w:pPr>
            <w:r w:rsidRPr="004337E4"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56E3756" wp14:editId="23FD2AB0">
                      <wp:simplePos x="0" y="0"/>
                      <wp:positionH relativeFrom="column">
                        <wp:posOffset>628015</wp:posOffset>
                      </wp:positionH>
                      <wp:positionV relativeFrom="paragraph">
                        <wp:posOffset>23495</wp:posOffset>
                      </wp:positionV>
                      <wp:extent cx="1745615" cy="0"/>
                      <wp:effectExtent l="9525" t="13335" r="6985" b="571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456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1053FD5" id="Straight Connector 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45pt,1.85pt" to="186.9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373AHQIAADYEAAAOAAAAZHJzL2Uyb0RvYy54bWysU8uu2jAU3FfqP1jeQxIau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"/>
                  </w:pict>
                </mc:Fallback>
              </mc:AlternateContent>
            </w:r>
          </w:p>
        </w:tc>
        <w:tc>
          <w:tcPr>
            <w:tcW w:w="6296" w:type="dxa"/>
            <w:hideMark/>
          </w:tcPr>
          <w:p w14:paraId="289EEF99" w14:textId="77777777" w:rsidR="00FF6AA9" w:rsidRPr="004337E4" w:rsidRDefault="00FF6AA9" w:rsidP="0089450F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</w:pPr>
            <w:r w:rsidRPr="004337E4">
              <w:rPr>
                <w:rFonts w:ascii="Times New Roman" w:eastAsia="SimSun" w:hAnsi="Times New Roman"/>
                <w:bCs/>
                <w:noProof/>
                <w:sz w:val="24"/>
                <w:szCs w:val="24"/>
                <w:lang w:val="nl-NL"/>
              </w:rPr>
              <w:t xml:space="preserve"> 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vi-VN"/>
              </w:rPr>
              <w:t>NỘI DUNG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  <w:t xml:space="preserve"> ÔN TẬP 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vi-VN"/>
              </w:rPr>
              <w:t>KIỂM TRA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  <w:t xml:space="preserve"> HỌC KÌ 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vi-VN"/>
              </w:rPr>
              <w:t>I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  <w:t xml:space="preserve"> </w:t>
            </w:r>
          </w:p>
          <w:p w14:paraId="745A89C9" w14:textId="788A0227" w:rsidR="00FF6AA9" w:rsidRPr="004337E4" w:rsidRDefault="00FF6AA9" w:rsidP="0089450F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</w:pP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  <w:t>M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vi-VN"/>
              </w:rPr>
              <w:t>ôn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  <w:t xml:space="preserve">: 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</w:rPr>
              <w:t>HÓA HỌC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  <w:t xml:space="preserve"> </w:t>
            </w:r>
          </w:p>
          <w:p w14:paraId="5064CF9E" w14:textId="087D697A" w:rsidR="00FF6AA9" w:rsidRPr="004337E4" w:rsidRDefault="00FF6AA9" w:rsidP="0089450F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</w:rPr>
            </w:pP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vi-VN"/>
              </w:rPr>
              <w:t xml:space="preserve">                                     Lớp : 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</w:rPr>
              <w:t>11</w:t>
            </w:r>
          </w:p>
          <w:p w14:paraId="767310F3" w14:textId="5DD61885" w:rsidR="00FF6AA9" w:rsidRPr="004337E4" w:rsidRDefault="00FF6AA9" w:rsidP="0089450F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SimSun" w:hAnsi="Times New Roman"/>
                <w:b/>
                <w:bCs/>
                <w:i/>
                <w:noProof/>
                <w:sz w:val="24"/>
                <w:szCs w:val="24"/>
                <w:lang w:val="nl-NL"/>
              </w:rPr>
            </w:pPr>
            <w:r w:rsidRPr="004337E4">
              <w:rPr>
                <w:rFonts w:ascii="Times New Roman" w:eastAsia="SimSun" w:hAnsi="Times New Roman"/>
                <w:b/>
                <w:bCs/>
                <w:i/>
                <w:noProof/>
                <w:sz w:val="24"/>
                <w:szCs w:val="24"/>
                <w:lang w:val="nl-NL"/>
              </w:rPr>
              <w:t xml:space="preserve">     N</w:t>
            </w:r>
            <w:r w:rsidRPr="004337E4">
              <w:rPr>
                <w:rFonts w:ascii="Times New Roman" w:eastAsia="SimSun" w:hAnsi="Times New Roman"/>
                <w:b/>
                <w:bCs/>
                <w:i/>
                <w:noProof/>
                <w:sz w:val="24"/>
                <w:szCs w:val="24"/>
                <w:lang w:val="vi-VN"/>
              </w:rPr>
              <w:t xml:space="preserve">ăm học </w:t>
            </w:r>
            <w:r w:rsidRPr="004337E4">
              <w:rPr>
                <w:rFonts w:ascii="Times New Roman" w:eastAsia="SimSun" w:hAnsi="Times New Roman"/>
                <w:b/>
                <w:bCs/>
                <w:i/>
                <w:noProof/>
                <w:sz w:val="24"/>
                <w:szCs w:val="24"/>
                <w:lang w:val="nl-NL"/>
              </w:rPr>
              <w:t xml:space="preserve"> 2021-2022</w:t>
            </w:r>
          </w:p>
          <w:p w14:paraId="375E35C3" w14:textId="77777777" w:rsidR="00FF6AA9" w:rsidRPr="004337E4" w:rsidRDefault="00FF6AA9" w:rsidP="0089450F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ind w:firstLine="175"/>
              <w:jc w:val="both"/>
              <w:rPr>
                <w:rFonts w:ascii="Times New Roman" w:eastAsia="SimSun" w:hAnsi="Times New Roman"/>
                <w:bCs/>
                <w:noProof/>
                <w:sz w:val="24"/>
                <w:szCs w:val="24"/>
                <w:lang w:val="nl-NL"/>
              </w:rPr>
            </w:pPr>
          </w:p>
        </w:tc>
      </w:tr>
    </w:tbl>
    <w:p w14:paraId="1AD42547" w14:textId="2C772253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- KIẾN THỨC CƠ BẢN CẦN NẮM VỮNG</w:t>
      </w:r>
    </w:p>
    <w:p w14:paraId="07579CC4" w14:textId="77777777" w:rsidR="00FE7647" w:rsidRPr="004337E4" w:rsidRDefault="00FE7647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14:paraId="57A6E68A" w14:textId="64540BDA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HƯƠNG 1: SỰ ĐIỆN LI</w:t>
      </w:r>
    </w:p>
    <w:p w14:paraId="38E71C7E" w14:textId="77777777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 xml:space="preserve">      1. Biết các định nghĩa và khái niệm: Sự điện li, chất điện li, chất điện li mạnh, chất điện li yếu; Axit, bazơ, hiđroxit lưỡng tính, muối theo A-re-ni-ut; Sự điện li của nước; pH; Phản ứng trao đổi ion trong dung dịch các chất điện li.</w:t>
      </w:r>
    </w:p>
    <w:p w14:paraId="153CD7E1" w14:textId="77777777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 xml:space="preserve">      2. Hiểu: Các yếu tố ảnh hưởng đến cân bằng điện li của chất điện li yếu; Tại sao các dung dịch axit (bazơ) có tính chất chung; Cách phân loại muối (khi học sự điện li); pH, chất chỉ thị axit – bazơ, so sánh pH của một số dung dịch axit hoặc bazơ có cùng nồng độ (và ngược lại: so sánh nồng độ của các dung dịch axit hoặc bazơ có cùng pH); Điều kiện xảy ra phản ứng trao đổi ion trong dung dịch các chất điện li.</w:t>
      </w:r>
    </w:p>
    <w:p w14:paraId="5A329EDD" w14:textId="77777777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 xml:space="preserve">      3. Vận dụng: Viết đúng các phương trình điện li của các chất điện li mạnh, yếu; Viết đúng các phương trình phân tử, phương trình ion đầy đủ và phương trình ion thu gọn; Xác định đúng được môi trường axit, bazơ, trung tính của dung dịch; Phân biệt được các dung dịch chất điện li bằng phương pháp hóa học; Tính toán đúng các phép tính liên quan đến nồng độ ion trong dung dịch, [H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 w:rsidRPr="004337E4">
        <w:rPr>
          <w:rFonts w:ascii="Times New Roman" w:hAnsi="Times New Roman"/>
          <w:sz w:val="24"/>
          <w:szCs w:val="24"/>
          <w:lang w:val="vi-VN"/>
        </w:rPr>
        <w:t>], pH. Biết giải bài tập hóa học bằng cách viết phương trình ion thu gọn...</w:t>
      </w:r>
    </w:p>
    <w:p w14:paraId="6305731A" w14:textId="77777777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14:paraId="631D9F15" w14:textId="77777777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HƯƠNG 2: NITƠ – PHOTPHO; CHƯƠNG 3: CACBON - SILIC</w:t>
      </w:r>
    </w:p>
    <w:p w14:paraId="026CE563" w14:textId="77777777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 xml:space="preserve">      1. Biết: Các nguyên tố thuộc nhóm VA, IVA trong bảng tuần hoàn các nguyên tố hóa học; vị trí, cấu tạo nguyên tử, quy luật biến đổi tính chất của các nguyên tố đó trong một nhóm A; Các số oxi hóa của N, P, C, Si.</w:t>
      </w:r>
    </w:p>
    <w:p w14:paraId="26A8CB00" w14:textId="77777777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 xml:space="preserve">      2. Hiểu: Tính chất hóa học của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muối amoni,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muối nitrat, P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muối photphat, C, Si, CO,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muối cacbonat... ; Ứng dụng và phương pháp điều chế phân bón hóa học và các đơn chất, hợp chất trên.</w:t>
      </w:r>
    </w:p>
    <w:p w14:paraId="34809625" w14:textId="77777777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 xml:space="preserve">      3. Vận dụng: Viết các phương trình phản ứng minh họa tính chất hóa học, phương pháp điều chế các đơn chất và hợp chất của N, P, C.; Làm các dạng bài tập lí thuyết: sơ đồ biến hóa, viết ptpư, nêu và giải thích hiện tượng, phân biệt các chất, điều chế các chất...Giải các bài tập có liên quan: bài tập nồng độ, xác định công thức các chất, chất khí, cho oxit axit vào dung dịch kiềm... đặc biệt bài tập về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440CDD70" w14:textId="77777777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14:paraId="07FADC0A" w14:textId="10EE89EB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B- BÀI TẬP VẬN DỤNG</w:t>
      </w:r>
    </w:p>
    <w:p w14:paraId="2A2DB0AC" w14:textId="77777777" w:rsidR="007C22A7" w:rsidRPr="004337E4" w:rsidRDefault="007C22A7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14:paraId="3DD80E1A" w14:textId="35DF8815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       I- LÀM LẠI CÁC BÀI TRONG SÁCH GIÁO KHOA.</w:t>
      </w:r>
    </w:p>
    <w:p w14:paraId="5B74600C" w14:textId="77777777" w:rsidR="007C22A7" w:rsidRPr="004337E4" w:rsidRDefault="007C22A7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14:paraId="24A1C434" w14:textId="44157268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       II- MỘT SỐ </w:t>
      </w:r>
      <w:r w:rsidR="007712F5" w:rsidRPr="004337E4">
        <w:rPr>
          <w:rFonts w:ascii="Times New Roman" w:hAnsi="Times New Roman"/>
          <w:b/>
          <w:sz w:val="24"/>
          <w:szCs w:val="24"/>
          <w:lang w:val="vi-VN"/>
        </w:rPr>
        <w:t>CÂU HỎI TRẮC NGHIỆM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 THAM KHẢO</w:t>
      </w:r>
    </w:p>
    <w:p w14:paraId="0B59D935" w14:textId="77777777" w:rsidR="007C22A7" w:rsidRPr="004337E4" w:rsidRDefault="007C22A7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14:paraId="6CABFED6" w14:textId="7444BBBC" w:rsidR="00FC6A24" w:rsidRPr="004337E4" w:rsidRDefault="00FC6A2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hương </w:t>
      </w:r>
      <w:r w:rsidR="00EB2242" w:rsidRPr="004337E4">
        <w:rPr>
          <w:rFonts w:ascii="Times New Roman" w:hAnsi="Times New Roman"/>
          <w:b/>
          <w:sz w:val="24"/>
          <w:szCs w:val="24"/>
        </w:rPr>
        <w:t>1</w:t>
      </w:r>
      <w:r w:rsidR="00AE74F7" w:rsidRPr="004337E4">
        <w:rPr>
          <w:rFonts w:ascii="Times New Roman" w:hAnsi="Times New Roman"/>
          <w:b/>
          <w:sz w:val="24"/>
          <w:szCs w:val="24"/>
          <w:lang w:val="vi-VN"/>
        </w:rPr>
        <w:t>:</w:t>
      </w:r>
      <w:r w:rsidR="00074F43" w:rsidRPr="004337E4">
        <w:rPr>
          <w:rFonts w:ascii="Times New Roman" w:hAnsi="Times New Roman"/>
          <w:b/>
          <w:sz w:val="24"/>
          <w:szCs w:val="24"/>
          <w:lang w:val="vi-VN"/>
        </w:rPr>
        <w:t xml:space="preserve"> SỰ ĐIỆN LI</w:t>
      </w:r>
    </w:p>
    <w:p w14:paraId="14AE6CD8" w14:textId="6E1AD721" w:rsidR="00A165B3" w:rsidRPr="004337E4" w:rsidRDefault="00A165B3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âu 1.</w:t>
      </w:r>
      <w:r w:rsidR="002C63CF" w:rsidRPr="004337E4">
        <w:rPr>
          <w:rFonts w:ascii="Times New Roman" w:hAnsi="Times New Roman"/>
          <w:b/>
          <w:sz w:val="24"/>
          <w:szCs w:val="24"/>
        </w:rPr>
        <w:t xml:space="preserve"> </w:t>
      </w:r>
      <w:r w:rsidR="002C63CF" w:rsidRPr="004337E4">
        <w:rPr>
          <w:rFonts w:ascii="Times New Roman" w:hAnsi="Times New Roman"/>
          <w:sz w:val="24"/>
          <w:szCs w:val="24"/>
        </w:rPr>
        <w:t>C</w:t>
      </w:r>
      <w:r w:rsidRPr="004337E4">
        <w:rPr>
          <w:rFonts w:ascii="Times New Roman" w:hAnsi="Times New Roman"/>
          <w:sz w:val="24"/>
          <w:szCs w:val="24"/>
          <w:lang w:val="vi-VN"/>
        </w:rPr>
        <w:t>hất nào sau đây</w:t>
      </w:r>
      <w:r w:rsidR="002C63CF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là chất điện li mạnh? </w:t>
      </w:r>
      <w:r w:rsidR="002C63CF" w:rsidRPr="004337E4">
        <w:rPr>
          <w:rFonts w:ascii="Times New Roman" w:hAnsi="Times New Roman"/>
          <w:sz w:val="24"/>
          <w:szCs w:val="24"/>
        </w:rPr>
        <w:t xml:space="preserve"> </w:t>
      </w:r>
    </w:p>
    <w:p w14:paraId="4431F2A7" w14:textId="60ABE644" w:rsidR="00A165B3" w:rsidRPr="004337E4" w:rsidRDefault="00A165B3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S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OH. </w:t>
      </w:r>
      <w:r w:rsidR="002C63CF"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COOH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="002C63CF" w:rsidRPr="004337E4">
        <w:rPr>
          <w:rFonts w:ascii="Times New Roman" w:hAnsi="Times New Roman"/>
          <w:sz w:val="24"/>
          <w:szCs w:val="24"/>
        </w:rPr>
        <w:t>Mg</w:t>
      </w:r>
      <w:r w:rsidRPr="004337E4">
        <w:rPr>
          <w:rFonts w:ascii="Times New Roman" w:hAnsi="Times New Roman"/>
          <w:sz w:val="24"/>
          <w:szCs w:val="24"/>
          <w:lang w:val="vi-VN"/>
        </w:rPr>
        <w:t>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4B36C244" w14:textId="426CD98A" w:rsidR="00A165B3" w:rsidRPr="004337E4" w:rsidRDefault="00A165B3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2. 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Dãy nào dưới dây chỉ gồm chất điện li mạnh? </w:t>
      </w:r>
    </w:p>
    <w:p w14:paraId="0EC79421" w14:textId="77777777" w:rsidR="00A165B3" w:rsidRPr="004337E4" w:rsidRDefault="00A165B3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vertAlign w:val="subscript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Br,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, Mg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vertAlign w:val="subscript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, NaOH, NaCl, HF. </w:t>
      </w:r>
    </w:p>
    <w:p w14:paraId="198A7F45" w14:textId="77777777" w:rsidR="00A165B3" w:rsidRPr="004337E4" w:rsidRDefault="00A165B3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KOH, K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i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KOH, C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COOH, NaCl.</w:t>
      </w:r>
    </w:p>
    <w:p w14:paraId="71414644" w14:textId="5F7930A6" w:rsidR="00A165B3" w:rsidRPr="004337E4" w:rsidRDefault="00A165B3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CF5624" w:rsidRPr="004337E4">
        <w:rPr>
          <w:rFonts w:ascii="Times New Roman" w:hAnsi="Times New Roman"/>
          <w:b/>
          <w:sz w:val="24"/>
          <w:szCs w:val="24"/>
          <w:lang w:val="vi-VN"/>
        </w:rPr>
        <w:t>3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="002C63CF" w:rsidRPr="004337E4">
        <w:rPr>
          <w:rFonts w:ascii="Times New Roman" w:hAnsi="Times New Roman"/>
          <w:sz w:val="24"/>
          <w:szCs w:val="24"/>
        </w:rPr>
        <w:t>C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hất nào dưới đây </w:t>
      </w:r>
      <w:r w:rsidR="002C63CF" w:rsidRPr="004337E4">
        <w:rPr>
          <w:rFonts w:ascii="Times New Roman" w:hAnsi="Times New Roman"/>
          <w:sz w:val="24"/>
          <w:szCs w:val="24"/>
        </w:rPr>
        <w:t xml:space="preserve">là 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chất điện li </w:t>
      </w:r>
      <w:r w:rsidR="002C63CF" w:rsidRPr="004337E4">
        <w:rPr>
          <w:rFonts w:ascii="Times New Roman" w:hAnsi="Times New Roman"/>
          <w:sz w:val="24"/>
          <w:szCs w:val="24"/>
        </w:rPr>
        <w:t>yếu</w:t>
      </w:r>
      <w:r w:rsidRPr="004337E4">
        <w:rPr>
          <w:rFonts w:ascii="Times New Roman" w:hAnsi="Times New Roman"/>
          <w:sz w:val="24"/>
          <w:szCs w:val="24"/>
          <w:lang w:val="vi-VN"/>
        </w:rPr>
        <w:t>?</w:t>
      </w:r>
    </w:p>
    <w:p w14:paraId="391A6DEE" w14:textId="0A697EEC" w:rsidR="00A165B3" w:rsidRPr="004337E4" w:rsidRDefault="00A165B3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2C63CF" w:rsidRPr="004337E4">
        <w:rPr>
          <w:rFonts w:ascii="Times New Roman" w:hAnsi="Times New Roman"/>
          <w:sz w:val="24"/>
          <w:szCs w:val="24"/>
        </w:rPr>
        <w:t>B</w:t>
      </w:r>
      <w:r w:rsidRPr="004337E4">
        <w:rPr>
          <w:rFonts w:ascii="Times New Roman" w:hAnsi="Times New Roman"/>
          <w:sz w:val="24"/>
          <w:szCs w:val="24"/>
          <w:lang w:val="vi-VN"/>
        </w:rPr>
        <w:t>a</w:t>
      </w:r>
      <w:r w:rsidR="002C63CF" w:rsidRPr="004337E4">
        <w:rPr>
          <w:rFonts w:ascii="Times New Roman" w:hAnsi="Times New Roman"/>
          <w:sz w:val="24"/>
          <w:szCs w:val="24"/>
        </w:rPr>
        <w:t>(NO</w:t>
      </w:r>
      <w:r w:rsidR="002C63CF"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="002C63CF" w:rsidRPr="004337E4">
        <w:rPr>
          <w:rFonts w:ascii="Times New Roman" w:hAnsi="Times New Roman"/>
          <w:sz w:val="24"/>
          <w:szCs w:val="24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="002C63CF"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NaCl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2C63CF" w:rsidRPr="004337E4">
        <w:rPr>
          <w:rFonts w:ascii="Times New Roman" w:hAnsi="Times New Roman"/>
          <w:sz w:val="24"/>
          <w:szCs w:val="24"/>
        </w:rPr>
        <w:t>KOH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498E47C2" w14:textId="61804BAA" w:rsidR="002C63CF" w:rsidRPr="004337E4" w:rsidRDefault="00A165B3" w:rsidP="0089450F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CF5624" w:rsidRPr="004337E4">
        <w:rPr>
          <w:rFonts w:ascii="Times New Roman" w:hAnsi="Times New Roman"/>
          <w:b/>
          <w:sz w:val="24"/>
          <w:szCs w:val="24"/>
          <w:lang w:val="vi-VN"/>
        </w:rPr>
        <w:t>4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="002C63CF" w:rsidRPr="004337E4">
        <w:rPr>
          <w:rFonts w:ascii="Times New Roman" w:hAnsi="Times New Roman"/>
          <w:sz w:val="24"/>
          <w:szCs w:val="24"/>
          <w:lang w:val="vi-VN"/>
        </w:rPr>
        <w:t xml:space="preserve">Dãy nào dưới dây chỉ gồm chất điện li </w:t>
      </w:r>
      <w:r w:rsidR="002C63CF" w:rsidRPr="004337E4">
        <w:rPr>
          <w:rFonts w:ascii="Times New Roman" w:hAnsi="Times New Roman"/>
          <w:sz w:val="24"/>
          <w:szCs w:val="24"/>
        </w:rPr>
        <w:t>yếu</w:t>
      </w:r>
      <w:r w:rsidR="002C63CF" w:rsidRPr="004337E4">
        <w:rPr>
          <w:rFonts w:ascii="Times New Roman" w:hAnsi="Times New Roman"/>
          <w:sz w:val="24"/>
          <w:szCs w:val="24"/>
          <w:lang w:val="vi-VN"/>
        </w:rPr>
        <w:t xml:space="preserve">? </w:t>
      </w:r>
    </w:p>
    <w:p w14:paraId="5A15E9D1" w14:textId="2DACD76F" w:rsidR="00A165B3" w:rsidRPr="004337E4" w:rsidRDefault="00A165B3" w:rsidP="0089450F">
      <w:pPr>
        <w:shd w:val="clear" w:color="auto" w:fill="FFFFFF"/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u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NaCl, C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5</w:t>
      </w:r>
      <w:r w:rsidRPr="004337E4">
        <w:rPr>
          <w:rFonts w:ascii="Times New Roman" w:hAnsi="Times New Roman"/>
          <w:sz w:val="24"/>
          <w:szCs w:val="24"/>
          <w:lang w:val="vi-VN"/>
        </w:rPr>
        <w:t>OH, HCl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="002C63CF"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="002C63CF" w:rsidRPr="004337E4">
        <w:rPr>
          <w:rFonts w:ascii="Times New Roman" w:hAnsi="Times New Roman"/>
          <w:b/>
          <w:sz w:val="24"/>
          <w:szCs w:val="24"/>
        </w:rPr>
        <w:t xml:space="preserve">     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6</w:t>
      </w:r>
      <w:r w:rsidRPr="004337E4">
        <w:rPr>
          <w:rFonts w:ascii="Times New Roman" w:hAnsi="Times New Roman"/>
          <w:sz w:val="24"/>
          <w:szCs w:val="24"/>
          <w:lang w:val="vi-VN"/>
        </w:rPr>
        <w:t>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1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6</w:t>
      </w:r>
      <w:r w:rsidRPr="004337E4">
        <w:rPr>
          <w:rFonts w:ascii="Times New Roman" w:hAnsi="Times New Roman"/>
          <w:sz w:val="24"/>
          <w:szCs w:val="24"/>
          <w:lang w:val="vi-VN"/>
        </w:rPr>
        <w:t>,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Na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15B7DBB5" w14:textId="532B0C62" w:rsidR="00A165B3" w:rsidRPr="004337E4" w:rsidRDefault="00A165B3" w:rsidP="0089450F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OH, NaCl,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C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COOH, HF, </w:t>
      </w:r>
      <w:r w:rsidR="002C63CF" w:rsidRPr="004337E4">
        <w:rPr>
          <w:rFonts w:ascii="Times New Roman" w:hAnsi="Times New Roman"/>
          <w:sz w:val="24"/>
          <w:szCs w:val="24"/>
        </w:rPr>
        <w:t>H</w:t>
      </w:r>
      <w:r w:rsidR="002C63CF"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="002C63CF" w:rsidRPr="004337E4">
        <w:rPr>
          <w:rFonts w:ascii="Times New Roman" w:hAnsi="Times New Roman"/>
          <w:sz w:val="24"/>
          <w:szCs w:val="24"/>
        </w:rPr>
        <w:t>CO</w:t>
      </w:r>
      <w:r w:rsidR="002C63CF"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.</w:t>
      </w:r>
    </w:p>
    <w:p w14:paraId="6D9F08E8" w14:textId="72185977" w:rsidR="00663255" w:rsidRPr="004337E4" w:rsidRDefault="00663255" w:rsidP="0089450F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5. </w:t>
      </w:r>
      <w:r w:rsidR="00683F49" w:rsidRPr="004337E4">
        <w:rPr>
          <w:rFonts w:ascii="Times New Roman" w:hAnsi="Times New Roman"/>
          <w:sz w:val="24"/>
          <w:szCs w:val="24"/>
          <w:lang w:val="vi-VN"/>
        </w:rPr>
        <w:t xml:space="preserve">Các dung dịch sau đây có cùng nồng độ 0,10 mol/l, dung dịch nào dẫn điện </w:t>
      </w:r>
      <w:r w:rsidRPr="004337E4">
        <w:rPr>
          <w:rFonts w:ascii="Times New Roman" w:hAnsi="Times New Roman"/>
          <w:sz w:val="24"/>
          <w:szCs w:val="24"/>
          <w:lang w:val="vi-VN"/>
        </w:rPr>
        <w:t>tốt nhất?</w:t>
      </w:r>
    </w:p>
    <w:p w14:paraId="092590D7" w14:textId="77777777" w:rsidR="00663255" w:rsidRPr="004337E4" w:rsidRDefault="00663255" w:rsidP="0089450F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K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OH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Cl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01323298" w14:textId="63F91FD0" w:rsidR="00663255" w:rsidRPr="004337E4" w:rsidRDefault="00663255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6. </w:t>
      </w:r>
      <w:r w:rsidRPr="004337E4">
        <w:rPr>
          <w:rFonts w:ascii="Times New Roman" w:hAnsi="Times New Roman"/>
          <w:sz w:val="24"/>
          <w:szCs w:val="24"/>
          <w:lang w:val="vi-VN"/>
        </w:rPr>
        <w:t>Các dung dịch sau đây có cùng nồng độ 0,10 mol/l, dung dịch nào dẫn điện kém nhất?</w:t>
      </w:r>
    </w:p>
    <w:p w14:paraId="7DCBA451" w14:textId="77777777" w:rsidR="00663255" w:rsidRPr="004337E4" w:rsidRDefault="00663255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lastRenderedPageBreak/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Cl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HF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>HI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Br.</w:t>
      </w:r>
    </w:p>
    <w:p w14:paraId="7C05AA8E" w14:textId="78F06E2F" w:rsidR="000425BD" w:rsidRPr="004337E4" w:rsidRDefault="000425BD" w:rsidP="0089450F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7. </w:t>
      </w:r>
      <w:r w:rsidRPr="004337E4">
        <w:rPr>
          <w:rFonts w:ascii="Times New Roman" w:hAnsi="Times New Roman"/>
          <w:sz w:val="24"/>
          <w:szCs w:val="24"/>
        </w:rPr>
        <w:t>Dung dịch X có chứa: a mol Ca</w:t>
      </w:r>
      <w:r w:rsidRPr="004337E4">
        <w:rPr>
          <w:rFonts w:ascii="Times New Roman" w:hAnsi="Times New Roman"/>
          <w:sz w:val="24"/>
          <w:szCs w:val="24"/>
          <w:vertAlign w:val="superscript"/>
        </w:rPr>
        <w:t>2+</w:t>
      </w:r>
      <w:r w:rsidRPr="004337E4">
        <w:rPr>
          <w:rFonts w:ascii="Times New Roman" w:hAnsi="Times New Roman"/>
          <w:sz w:val="24"/>
          <w:szCs w:val="24"/>
        </w:rPr>
        <w:t>, b mol Mg</w:t>
      </w:r>
      <w:r w:rsidRPr="004337E4">
        <w:rPr>
          <w:rFonts w:ascii="Times New Roman" w:hAnsi="Times New Roman"/>
          <w:sz w:val="24"/>
          <w:szCs w:val="24"/>
          <w:vertAlign w:val="superscript"/>
        </w:rPr>
        <w:t>2+</w:t>
      </w:r>
      <w:r w:rsidRPr="004337E4">
        <w:rPr>
          <w:rFonts w:ascii="Times New Roman" w:hAnsi="Times New Roman"/>
          <w:sz w:val="24"/>
          <w:szCs w:val="24"/>
        </w:rPr>
        <w:t>, c mol Cl</w:t>
      </w:r>
      <w:r w:rsidRPr="004337E4">
        <w:rPr>
          <w:rFonts w:ascii="Times New Roman" w:hAnsi="Times New Roman"/>
          <w:sz w:val="24"/>
          <w:szCs w:val="24"/>
          <w:vertAlign w:val="superscript"/>
        </w:rPr>
        <w:t>-</w:t>
      </w:r>
      <w:r w:rsidRPr="004337E4">
        <w:rPr>
          <w:rFonts w:ascii="Times New Roman" w:hAnsi="Times New Roman"/>
          <w:sz w:val="24"/>
          <w:szCs w:val="24"/>
        </w:rPr>
        <w:t>. d mol NO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  <w:vertAlign w:val="superscript"/>
        </w:rPr>
        <w:t>-</w:t>
      </w:r>
      <w:r w:rsidRPr="004337E4">
        <w:rPr>
          <w:rFonts w:ascii="Times New Roman" w:hAnsi="Times New Roman"/>
          <w:sz w:val="24"/>
          <w:szCs w:val="24"/>
        </w:rPr>
        <w:t>. Biểu thức liên hệ giữa a, b, c và d là</w:t>
      </w:r>
    </w:p>
    <w:p w14:paraId="7356ADF5" w14:textId="0D41DA74" w:rsidR="000425BD" w:rsidRPr="004337E4" w:rsidRDefault="000425BD" w:rsidP="0089450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/>
          <w:b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>A.</w:t>
      </w:r>
      <w:r w:rsidRPr="004337E4">
        <w:rPr>
          <w:rFonts w:ascii="Times New Roman" w:hAnsi="Times New Roman"/>
          <w:sz w:val="24"/>
          <w:szCs w:val="24"/>
        </w:rPr>
        <w:t xml:space="preserve"> 2a + 2b = 2c +2d          </w:t>
      </w:r>
      <w:r w:rsidRPr="004337E4">
        <w:rPr>
          <w:rFonts w:ascii="Times New Roman" w:hAnsi="Times New Roman"/>
          <w:b/>
          <w:sz w:val="24"/>
          <w:szCs w:val="24"/>
        </w:rPr>
        <w:t>B.</w:t>
      </w:r>
      <w:r w:rsidRPr="004337E4">
        <w:rPr>
          <w:rFonts w:ascii="Times New Roman" w:hAnsi="Times New Roman"/>
          <w:sz w:val="24"/>
          <w:szCs w:val="24"/>
        </w:rPr>
        <w:t xml:space="preserve"> a + b = c + d.</w:t>
      </w:r>
      <w:r w:rsidRPr="004337E4">
        <w:rPr>
          <w:rFonts w:ascii="Times New Roman" w:hAnsi="Times New Roman"/>
          <w:b/>
          <w:sz w:val="24"/>
          <w:szCs w:val="24"/>
        </w:rPr>
        <w:t xml:space="preserve">                 C.  </w:t>
      </w:r>
      <w:r w:rsidRPr="004337E4">
        <w:rPr>
          <w:rFonts w:ascii="Times New Roman" w:hAnsi="Times New Roman"/>
          <w:sz w:val="24"/>
          <w:szCs w:val="24"/>
        </w:rPr>
        <w:t>2a + 2b = c + d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>D.</w:t>
      </w:r>
      <w:r w:rsidRPr="004337E4">
        <w:rPr>
          <w:rFonts w:ascii="Times New Roman" w:hAnsi="Times New Roman"/>
          <w:sz w:val="24"/>
          <w:szCs w:val="24"/>
        </w:rPr>
        <w:t xml:space="preserve"> a + b = 2c + 2d.</w:t>
      </w:r>
    </w:p>
    <w:p w14:paraId="086BB2FD" w14:textId="26E8B876" w:rsidR="00663255" w:rsidRPr="004337E4" w:rsidRDefault="00663255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89450F" w:rsidRPr="004337E4">
        <w:rPr>
          <w:rFonts w:ascii="Times New Roman" w:hAnsi="Times New Roman"/>
          <w:b/>
          <w:sz w:val="24"/>
          <w:szCs w:val="24"/>
        </w:rPr>
        <w:t>8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Nồng độ mol của ion Na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rong dung dịch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2M là</w:t>
      </w:r>
    </w:p>
    <w:p w14:paraId="26BE40CB" w14:textId="77777777" w:rsidR="00663255" w:rsidRPr="004337E4" w:rsidRDefault="00663255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2M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1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0,4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5M.</w:t>
      </w:r>
    </w:p>
    <w:p w14:paraId="6BC87E04" w14:textId="1D1D69AF" w:rsidR="00663255" w:rsidRPr="004337E4" w:rsidRDefault="00663255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89450F" w:rsidRPr="004337E4">
        <w:rPr>
          <w:rFonts w:ascii="Times New Roman" w:hAnsi="Times New Roman"/>
          <w:b/>
          <w:sz w:val="24"/>
          <w:szCs w:val="24"/>
        </w:rPr>
        <w:t>9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Nồng độ mol của ion 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-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rong dung dịch Al(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05M là</w:t>
      </w:r>
    </w:p>
    <w:p w14:paraId="05974A3B" w14:textId="77777777" w:rsidR="00663255" w:rsidRPr="004337E4" w:rsidRDefault="00663255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02M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0,15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>0,1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05M.</w:t>
      </w:r>
    </w:p>
    <w:p w14:paraId="2B5A29C8" w14:textId="5E04F806" w:rsidR="00663255" w:rsidRPr="004337E4" w:rsidRDefault="00663255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CF5624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0. </w:t>
      </w:r>
      <w:r w:rsidRPr="004337E4">
        <w:rPr>
          <w:rFonts w:ascii="Times New Roman" w:hAnsi="Times New Roman"/>
          <w:sz w:val="24"/>
          <w:szCs w:val="24"/>
          <w:lang w:val="vi-VN"/>
        </w:rPr>
        <w:t>Trộn 200 ml dung dịch HCl 0,2M với 300 ml dung dịch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1M thu được dung dịch X. Coi như thể tích dung dịch thay đổi không đáng kể, nồng độ mol của ion H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rong X là</w:t>
      </w:r>
    </w:p>
    <w:p w14:paraId="3D01B399" w14:textId="77777777" w:rsidR="00663255" w:rsidRPr="004337E4" w:rsidRDefault="00663255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3M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1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0,2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25M.</w:t>
      </w:r>
    </w:p>
    <w:p w14:paraId="0553DB8A" w14:textId="60BA8BD8" w:rsidR="00663255" w:rsidRPr="004337E4" w:rsidRDefault="00663255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CF5624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1. </w:t>
      </w:r>
      <w:r w:rsidRPr="004337E4">
        <w:rPr>
          <w:rFonts w:ascii="Times New Roman" w:hAnsi="Times New Roman"/>
          <w:sz w:val="24"/>
          <w:szCs w:val="24"/>
          <w:lang w:val="vi-VN"/>
        </w:rPr>
        <w:t>Trộn 600 ml dung dịch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1 M với 400 ml dung dịch Ba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05M thu được dung dịch X. Coi như thể tích dung dịch thay đổi không đáng kể, tổng nồng độ mol của các cation trong X là</w:t>
      </w:r>
    </w:p>
    <w:p w14:paraId="7D19E045" w14:textId="77777777" w:rsidR="00663255" w:rsidRPr="004337E4" w:rsidRDefault="00663255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0,04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01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>0,02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05M.</w:t>
      </w:r>
    </w:p>
    <w:p w14:paraId="623B2AFF" w14:textId="2EBE223D" w:rsidR="004337E4" w:rsidRPr="004337E4" w:rsidRDefault="004337E4" w:rsidP="004337E4">
      <w:pPr>
        <w:spacing w:after="0" w:line="264" w:lineRule="auto"/>
        <w:rPr>
          <w:rFonts w:ascii="Times New Roman" w:hAnsi="Times New Roman"/>
          <w:b/>
          <w:bCs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>Câu 12</w:t>
      </w:r>
      <w:r>
        <w:rPr>
          <w:rFonts w:ascii="Times New Roman" w:hAnsi="Times New Roman"/>
          <w:b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 xml:space="preserve"> Theo thuyết A-rê-ni-ut, chất nào sau đây là axit?</w:t>
      </w:r>
    </w:p>
    <w:p w14:paraId="12ED60A4" w14:textId="0932516E" w:rsidR="004337E4" w:rsidRPr="004337E4" w:rsidRDefault="004337E4" w:rsidP="004337E4">
      <w:pPr>
        <w:spacing w:after="0" w:line="264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4337E4">
        <w:rPr>
          <w:rFonts w:ascii="Times New Roman" w:hAnsi="Times New Roman"/>
          <w:b/>
          <w:sz w:val="24"/>
          <w:szCs w:val="24"/>
        </w:rPr>
        <w:t>A.</w:t>
      </w:r>
      <w:r w:rsidRPr="004337E4">
        <w:rPr>
          <w:rFonts w:ascii="Times New Roman" w:hAnsi="Times New Roman"/>
          <w:sz w:val="24"/>
          <w:szCs w:val="24"/>
        </w:rPr>
        <w:t xml:space="preserve"> HCl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>B.</w:t>
      </w:r>
      <w:r w:rsidRPr="004337E4">
        <w:rPr>
          <w:rFonts w:ascii="Times New Roman" w:hAnsi="Times New Roman"/>
          <w:sz w:val="24"/>
          <w:szCs w:val="24"/>
        </w:rPr>
        <w:t xml:space="preserve"> KOH.</w:t>
      </w:r>
      <w:r w:rsidRPr="004337E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   </w:t>
      </w:r>
      <w:r w:rsidRPr="004337E4">
        <w:rPr>
          <w:rFonts w:ascii="Times New Roman" w:hAnsi="Times New Roman"/>
          <w:b/>
          <w:sz w:val="24"/>
          <w:szCs w:val="24"/>
        </w:rPr>
        <w:t>C.</w:t>
      </w:r>
      <w:r w:rsidRPr="004337E4">
        <w:rPr>
          <w:rFonts w:ascii="Times New Roman" w:hAnsi="Times New Roman"/>
          <w:sz w:val="24"/>
          <w:szCs w:val="24"/>
        </w:rPr>
        <w:t xml:space="preserve"> AlCl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>D.</w:t>
      </w:r>
      <w:r w:rsidRPr="004337E4">
        <w:rPr>
          <w:rFonts w:ascii="Times New Roman" w:hAnsi="Times New Roman"/>
          <w:sz w:val="24"/>
          <w:szCs w:val="24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>.</w:t>
      </w:r>
    </w:p>
    <w:p w14:paraId="0D85A2DB" w14:textId="21D6BB14" w:rsidR="004337E4" w:rsidRPr="004337E4" w:rsidRDefault="004337E4" w:rsidP="004337E4">
      <w:pPr>
        <w:spacing w:after="0" w:line="264" w:lineRule="auto"/>
        <w:rPr>
          <w:rFonts w:ascii="Times New Roman" w:hAnsi="Times New Roman"/>
          <w:b/>
          <w:bCs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>Câu 13</w:t>
      </w:r>
      <w:r>
        <w:rPr>
          <w:rFonts w:ascii="Times New Roman" w:hAnsi="Times New Roman"/>
          <w:b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 xml:space="preserve"> Dãy nào sau đây gồm các muối?</w:t>
      </w:r>
    </w:p>
    <w:p w14:paraId="5AC57549" w14:textId="6B5CDB11" w:rsidR="004337E4" w:rsidRPr="004337E4" w:rsidRDefault="004337E4" w:rsidP="004337E4">
      <w:pPr>
        <w:spacing w:after="0" w:line="264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4337E4">
        <w:rPr>
          <w:rFonts w:ascii="Times New Roman" w:hAnsi="Times New Roman"/>
          <w:b/>
          <w:sz w:val="24"/>
          <w:szCs w:val="24"/>
        </w:rPr>
        <w:t>A.</w:t>
      </w:r>
      <w:r w:rsidRPr="004337E4">
        <w:rPr>
          <w:rFonts w:ascii="Times New Roman" w:hAnsi="Times New Roman"/>
          <w:sz w:val="24"/>
          <w:szCs w:val="24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>, HCl.</w:t>
      </w:r>
      <w:r w:rsidRPr="004337E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>B.</w:t>
      </w:r>
      <w:r w:rsidRPr="004337E4">
        <w:rPr>
          <w:rFonts w:ascii="Times New Roman" w:hAnsi="Times New Roman"/>
          <w:sz w:val="24"/>
          <w:szCs w:val="24"/>
        </w:rPr>
        <w:t xml:space="preserve"> KHS, KNO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</w:t>
      </w:r>
      <w:r w:rsidRPr="004337E4">
        <w:rPr>
          <w:rFonts w:ascii="Times New Roman" w:hAnsi="Times New Roman"/>
          <w:b/>
          <w:sz w:val="24"/>
          <w:szCs w:val="24"/>
        </w:rPr>
        <w:t>C.</w:t>
      </w:r>
      <w:r w:rsidRPr="004337E4">
        <w:rPr>
          <w:rFonts w:ascii="Times New Roman" w:hAnsi="Times New Roman"/>
          <w:sz w:val="24"/>
          <w:szCs w:val="24"/>
        </w:rPr>
        <w:t xml:space="preserve"> H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>, NaOH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>D.</w:t>
      </w:r>
      <w:r w:rsidRPr="004337E4">
        <w:rPr>
          <w:rFonts w:ascii="Times New Roman" w:hAnsi="Times New Roman"/>
          <w:sz w:val="24"/>
          <w:szCs w:val="24"/>
        </w:rPr>
        <w:t xml:space="preserve"> Mg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>, HF.</w:t>
      </w:r>
    </w:p>
    <w:p w14:paraId="42D6127B" w14:textId="63134624" w:rsidR="00C34892" w:rsidRPr="004337E4" w:rsidRDefault="00C34892" w:rsidP="00C34892">
      <w:pPr>
        <w:spacing w:after="0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4337E4">
        <w:rPr>
          <w:rFonts w:ascii="Times New Roman" w:hAnsi="Times New Roman"/>
          <w:b/>
          <w:sz w:val="24"/>
          <w:szCs w:val="24"/>
          <w:lang w:val="nl-NL"/>
        </w:rPr>
        <w:t>Câu 1</w:t>
      </w:r>
      <w:r w:rsidR="004337E4" w:rsidRPr="004337E4">
        <w:rPr>
          <w:rFonts w:ascii="Times New Roman" w:hAnsi="Times New Roman"/>
          <w:b/>
          <w:sz w:val="24"/>
          <w:szCs w:val="24"/>
          <w:lang w:val="nl-NL"/>
        </w:rPr>
        <w:t>4</w:t>
      </w:r>
      <w:r w:rsidR="004337E4">
        <w:rPr>
          <w:rFonts w:ascii="Times New Roman" w:hAnsi="Times New Roman"/>
          <w:b/>
          <w:sz w:val="24"/>
          <w:szCs w:val="24"/>
          <w:lang w:val="nl-NL"/>
        </w:rPr>
        <w:t>.</w:t>
      </w:r>
      <w:r w:rsidRPr="004337E4">
        <w:rPr>
          <w:rFonts w:ascii="Times New Roman" w:hAnsi="Times New Roman"/>
          <w:sz w:val="24"/>
          <w:szCs w:val="24"/>
          <w:lang w:val="pt-BR"/>
        </w:rPr>
        <w:t xml:space="preserve"> Cho các chất sau: NaOH, Al(OH)</w:t>
      </w:r>
      <w:r w:rsidRPr="004337E4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4337E4">
        <w:rPr>
          <w:rFonts w:ascii="Times New Roman" w:hAnsi="Times New Roman"/>
          <w:sz w:val="24"/>
          <w:szCs w:val="24"/>
          <w:lang w:val="pt-BR"/>
        </w:rPr>
        <w:t>, Fe(OH)</w:t>
      </w:r>
      <w:r w:rsidRPr="004337E4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4337E4">
        <w:rPr>
          <w:rFonts w:ascii="Times New Roman" w:hAnsi="Times New Roman"/>
          <w:sz w:val="24"/>
          <w:szCs w:val="24"/>
          <w:lang w:val="pt-BR"/>
        </w:rPr>
        <w:t>, Zn(OH)</w:t>
      </w:r>
      <w:r w:rsidRPr="004337E4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4337E4">
        <w:rPr>
          <w:rFonts w:ascii="Times New Roman" w:hAnsi="Times New Roman"/>
          <w:sz w:val="24"/>
          <w:szCs w:val="24"/>
          <w:lang w:val="pt-BR"/>
        </w:rPr>
        <w:t>, Mg(OH)</w:t>
      </w:r>
      <w:r w:rsidRPr="004337E4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4337E4">
        <w:rPr>
          <w:rFonts w:ascii="Times New Roman" w:hAnsi="Times New Roman"/>
          <w:sz w:val="24"/>
          <w:szCs w:val="24"/>
          <w:lang w:val="pt-BR"/>
        </w:rPr>
        <w:t>. Số chất tính lưỡng tính là</w:t>
      </w:r>
    </w:p>
    <w:p w14:paraId="298FDF69" w14:textId="19E157A8" w:rsidR="00C34892" w:rsidRPr="004337E4" w:rsidRDefault="004337E4" w:rsidP="004337E4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="00C34892" w:rsidRPr="004337E4">
        <w:rPr>
          <w:rFonts w:ascii="Times New Roman" w:hAnsi="Times New Roman"/>
          <w:b/>
          <w:sz w:val="24"/>
          <w:szCs w:val="24"/>
        </w:rPr>
        <w:t>A.</w:t>
      </w:r>
      <w:r w:rsidR="00C34892" w:rsidRPr="004337E4">
        <w:rPr>
          <w:rFonts w:ascii="Times New Roman" w:hAnsi="Times New Roman"/>
          <w:sz w:val="24"/>
          <w:szCs w:val="24"/>
        </w:rPr>
        <w:t xml:space="preserve"> 1.</w:t>
      </w:r>
      <w:r w:rsidR="00C34892" w:rsidRPr="004337E4">
        <w:rPr>
          <w:rFonts w:ascii="Times New Roman" w:hAnsi="Times New Roman"/>
          <w:sz w:val="24"/>
          <w:szCs w:val="24"/>
        </w:rPr>
        <w:tab/>
      </w:r>
      <w:r w:rsidR="00C34892" w:rsidRPr="004337E4">
        <w:rPr>
          <w:rFonts w:ascii="Times New Roman" w:hAnsi="Times New Roman"/>
          <w:sz w:val="24"/>
          <w:szCs w:val="24"/>
        </w:rPr>
        <w:tab/>
      </w:r>
      <w:r w:rsidR="00C34892" w:rsidRPr="004337E4">
        <w:rPr>
          <w:rFonts w:ascii="Times New Roman" w:hAnsi="Times New Roman"/>
          <w:sz w:val="24"/>
          <w:szCs w:val="24"/>
        </w:rPr>
        <w:tab/>
      </w:r>
      <w:r w:rsidR="00C34892" w:rsidRPr="004337E4">
        <w:rPr>
          <w:rFonts w:ascii="Times New Roman" w:hAnsi="Times New Roman"/>
          <w:b/>
          <w:sz w:val="24"/>
          <w:szCs w:val="24"/>
        </w:rPr>
        <w:t>B.</w:t>
      </w:r>
      <w:r w:rsidR="00C34892" w:rsidRPr="004337E4">
        <w:rPr>
          <w:rFonts w:ascii="Times New Roman" w:hAnsi="Times New Roman"/>
          <w:sz w:val="24"/>
          <w:szCs w:val="24"/>
        </w:rPr>
        <w:t xml:space="preserve"> 2.</w:t>
      </w:r>
      <w:r w:rsidR="00C34892" w:rsidRPr="004337E4">
        <w:rPr>
          <w:rFonts w:ascii="Times New Roman" w:hAnsi="Times New Roman"/>
          <w:sz w:val="24"/>
          <w:szCs w:val="24"/>
        </w:rPr>
        <w:tab/>
      </w:r>
      <w:r w:rsidR="00C34892" w:rsidRPr="004337E4">
        <w:rPr>
          <w:rFonts w:ascii="Times New Roman" w:hAnsi="Times New Roman"/>
          <w:sz w:val="24"/>
          <w:szCs w:val="24"/>
        </w:rPr>
        <w:tab/>
      </w:r>
      <w:r w:rsidR="00C34892" w:rsidRPr="004337E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</w:t>
      </w:r>
      <w:r w:rsidR="00C34892" w:rsidRPr="004337E4">
        <w:rPr>
          <w:rFonts w:ascii="Times New Roman" w:hAnsi="Times New Roman"/>
          <w:b/>
          <w:sz w:val="24"/>
          <w:szCs w:val="24"/>
        </w:rPr>
        <w:t>C.</w:t>
      </w:r>
      <w:r w:rsidR="00C34892" w:rsidRPr="004337E4">
        <w:rPr>
          <w:rFonts w:ascii="Times New Roman" w:hAnsi="Times New Roman"/>
          <w:sz w:val="24"/>
          <w:szCs w:val="24"/>
        </w:rPr>
        <w:t xml:space="preserve"> 3.</w:t>
      </w:r>
      <w:r w:rsidR="00C34892" w:rsidRPr="004337E4">
        <w:rPr>
          <w:rFonts w:ascii="Times New Roman" w:hAnsi="Times New Roman"/>
          <w:sz w:val="24"/>
          <w:szCs w:val="24"/>
        </w:rPr>
        <w:tab/>
      </w:r>
      <w:r w:rsidR="00C34892" w:rsidRPr="004337E4">
        <w:rPr>
          <w:rFonts w:ascii="Times New Roman" w:hAnsi="Times New Roman"/>
          <w:sz w:val="24"/>
          <w:szCs w:val="24"/>
        </w:rPr>
        <w:tab/>
      </w:r>
      <w:r w:rsidR="00C34892" w:rsidRPr="004337E4">
        <w:rPr>
          <w:rFonts w:ascii="Times New Roman" w:hAnsi="Times New Roman"/>
          <w:sz w:val="24"/>
          <w:szCs w:val="24"/>
        </w:rPr>
        <w:tab/>
      </w:r>
      <w:r w:rsidR="00C34892" w:rsidRPr="004337E4">
        <w:rPr>
          <w:rFonts w:ascii="Times New Roman" w:hAnsi="Times New Roman"/>
          <w:b/>
          <w:sz w:val="24"/>
          <w:szCs w:val="24"/>
        </w:rPr>
        <w:t>D.</w:t>
      </w:r>
      <w:r w:rsidR="00C34892" w:rsidRPr="004337E4">
        <w:rPr>
          <w:rFonts w:ascii="Times New Roman" w:hAnsi="Times New Roman"/>
          <w:sz w:val="24"/>
          <w:szCs w:val="24"/>
        </w:rPr>
        <w:t xml:space="preserve"> 4.</w:t>
      </w:r>
    </w:p>
    <w:p w14:paraId="249E4B99" w14:textId="1420A4F9" w:rsidR="0089450F" w:rsidRPr="004337E4" w:rsidRDefault="0089450F" w:rsidP="0089450F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>Câu 1</w:t>
      </w:r>
      <w:r w:rsidR="004337E4" w:rsidRPr="004337E4">
        <w:rPr>
          <w:rFonts w:ascii="Times New Roman" w:hAnsi="Times New Roman"/>
          <w:b/>
          <w:sz w:val="24"/>
          <w:szCs w:val="24"/>
        </w:rPr>
        <w:t>5</w:t>
      </w:r>
      <w:r w:rsidRPr="004337E4">
        <w:rPr>
          <w:rFonts w:ascii="Times New Roman" w:hAnsi="Times New Roman"/>
          <w:b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 xml:space="preserve"> Dung dịch nào sau đây làm quì tím hóa đỏ</w:t>
      </w:r>
    </w:p>
    <w:p w14:paraId="54F5C0F4" w14:textId="7D0B2E30" w:rsidR="0089450F" w:rsidRPr="004337E4" w:rsidRDefault="0089450F" w:rsidP="0089450F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 xml:space="preserve">     A.</w:t>
      </w:r>
      <w:r w:rsidRPr="004337E4">
        <w:rPr>
          <w:rFonts w:ascii="Times New Roman" w:hAnsi="Times New Roman"/>
          <w:sz w:val="24"/>
          <w:szCs w:val="24"/>
        </w:rPr>
        <w:t xml:space="preserve"> Ba(OH)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>B.</w:t>
      </w:r>
      <w:r w:rsidRPr="004337E4">
        <w:rPr>
          <w:rFonts w:ascii="Times New Roman" w:hAnsi="Times New Roman"/>
          <w:sz w:val="24"/>
          <w:szCs w:val="24"/>
        </w:rPr>
        <w:t xml:space="preserve"> HCl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  <w:t xml:space="preserve">      </w:t>
      </w:r>
      <w:r w:rsidRPr="004337E4">
        <w:rPr>
          <w:rFonts w:ascii="Times New Roman" w:hAnsi="Times New Roman"/>
          <w:b/>
          <w:sz w:val="24"/>
          <w:szCs w:val="24"/>
        </w:rPr>
        <w:t>C.</w:t>
      </w:r>
      <w:r w:rsidRPr="004337E4">
        <w:rPr>
          <w:rFonts w:ascii="Times New Roman" w:hAnsi="Times New Roman"/>
          <w:sz w:val="24"/>
          <w:szCs w:val="24"/>
        </w:rPr>
        <w:t xml:space="preserve"> K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>D.</w:t>
      </w:r>
      <w:r w:rsidRPr="004337E4">
        <w:rPr>
          <w:rFonts w:ascii="Times New Roman" w:hAnsi="Times New Roman"/>
          <w:sz w:val="24"/>
          <w:szCs w:val="24"/>
        </w:rPr>
        <w:t xml:space="preserve"> NaCl.</w:t>
      </w:r>
    </w:p>
    <w:p w14:paraId="0BC06D26" w14:textId="68D996BE" w:rsidR="0089450F" w:rsidRPr="004337E4" w:rsidRDefault="0089450F" w:rsidP="0089450F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>Câu 1</w:t>
      </w:r>
      <w:r w:rsidR="004337E4">
        <w:rPr>
          <w:rFonts w:ascii="Times New Roman" w:hAnsi="Times New Roman"/>
          <w:b/>
          <w:sz w:val="24"/>
          <w:szCs w:val="24"/>
        </w:rPr>
        <w:t>6</w:t>
      </w:r>
      <w:r w:rsidRPr="004337E4">
        <w:rPr>
          <w:rFonts w:ascii="Times New Roman" w:hAnsi="Times New Roman"/>
          <w:b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 xml:space="preserve"> Dung dịch chất nào sau đây có pH &gt; 7?</w:t>
      </w:r>
    </w:p>
    <w:p w14:paraId="7027F211" w14:textId="31EDBE9D" w:rsidR="0089450F" w:rsidRPr="004337E4" w:rsidRDefault="0089450F" w:rsidP="0089450F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 xml:space="preserve">     A.</w:t>
      </w:r>
      <w:r w:rsidRPr="004337E4">
        <w:rPr>
          <w:rFonts w:ascii="Times New Roman" w:hAnsi="Times New Roman"/>
          <w:sz w:val="24"/>
          <w:szCs w:val="24"/>
        </w:rPr>
        <w:t xml:space="preserve"> KOH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  <w:t xml:space="preserve">            </w:t>
      </w:r>
      <w:r w:rsidRPr="004337E4">
        <w:rPr>
          <w:rFonts w:ascii="Times New Roman" w:hAnsi="Times New Roman"/>
          <w:b/>
          <w:sz w:val="24"/>
          <w:szCs w:val="24"/>
        </w:rPr>
        <w:t>B.</w:t>
      </w:r>
      <w:r w:rsidRPr="004337E4">
        <w:rPr>
          <w:rFonts w:ascii="Times New Roman" w:hAnsi="Times New Roman"/>
          <w:sz w:val="24"/>
          <w:szCs w:val="24"/>
        </w:rPr>
        <w:t xml:space="preserve"> NaCl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  <w:t xml:space="preserve">      </w:t>
      </w:r>
      <w:r w:rsidRPr="004337E4">
        <w:rPr>
          <w:rFonts w:ascii="Times New Roman" w:hAnsi="Times New Roman"/>
          <w:b/>
          <w:sz w:val="24"/>
          <w:szCs w:val="24"/>
        </w:rPr>
        <w:t>C.</w:t>
      </w:r>
      <w:r w:rsidRPr="004337E4">
        <w:rPr>
          <w:rFonts w:ascii="Times New Roman" w:hAnsi="Times New Roman"/>
          <w:sz w:val="24"/>
          <w:szCs w:val="24"/>
        </w:rPr>
        <w:t xml:space="preserve"> H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>D.</w:t>
      </w:r>
      <w:r w:rsidRPr="004337E4">
        <w:rPr>
          <w:rFonts w:ascii="Times New Roman" w:hAnsi="Times New Roman"/>
          <w:sz w:val="24"/>
          <w:szCs w:val="24"/>
        </w:rPr>
        <w:t xml:space="preserve"> Cu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>.</w:t>
      </w:r>
    </w:p>
    <w:p w14:paraId="0861E55D" w14:textId="7EFF5CC7" w:rsidR="00606651" w:rsidRPr="004337E4" w:rsidRDefault="00606651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CF5624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="004337E4">
        <w:rPr>
          <w:rFonts w:ascii="Times New Roman" w:hAnsi="Times New Roman"/>
          <w:b/>
          <w:sz w:val="24"/>
          <w:szCs w:val="24"/>
        </w:rPr>
        <w:t>7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Cho các dung dịch có cùng nồng độ: NaOH (1)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 xml:space="preserve">4 </w:t>
      </w:r>
      <w:r w:rsidRPr="004337E4">
        <w:rPr>
          <w:rFonts w:ascii="Times New Roman" w:hAnsi="Times New Roman"/>
          <w:sz w:val="24"/>
          <w:szCs w:val="24"/>
          <w:lang w:val="vi-VN"/>
        </w:rPr>
        <w:t>(2), HCl(3), K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 xml:space="preserve">3 </w:t>
      </w:r>
      <w:r w:rsidRPr="004337E4">
        <w:rPr>
          <w:rFonts w:ascii="Times New Roman" w:hAnsi="Times New Roman"/>
          <w:sz w:val="24"/>
          <w:szCs w:val="24"/>
          <w:lang w:val="vi-VN"/>
        </w:rPr>
        <w:t>(4). Giá trị pH của các dung dịch được sắp xếp theo chiều tăng từ trái sang phải là:</w:t>
      </w:r>
    </w:p>
    <w:p w14:paraId="1C379349" w14:textId="7C87E875" w:rsidR="00606651" w:rsidRPr="004337E4" w:rsidRDefault="00606651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="0089450F" w:rsidRPr="004337E4">
        <w:rPr>
          <w:rFonts w:ascii="Times New Roman" w:hAnsi="Times New Roman"/>
          <w:b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(3), (2), (4), (1)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="0089450F" w:rsidRPr="004337E4">
        <w:rPr>
          <w:rFonts w:ascii="Times New Roman" w:hAnsi="Times New Roman"/>
          <w:b/>
          <w:sz w:val="24"/>
          <w:szCs w:val="24"/>
        </w:rPr>
        <w:t xml:space="preserve">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>(4), (1), (2), (3)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="0089450F" w:rsidRPr="004337E4">
        <w:rPr>
          <w:rFonts w:ascii="Times New Roman" w:hAnsi="Times New Roman"/>
          <w:b/>
          <w:sz w:val="24"/>
          <w:szCs w:val="24"/>
        </w:rPr>
        <w:t xml:space="preserve">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="0089450F" w:rsidRPr="004337E4">
        <w:rPr>
          <w:rFonts w:ascii="Times New Roman" w:hAnsi="Times New Roman"/>
          <w:b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(1), (2), (3), (4)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="0089450F" w:rsidRPr="004337E4">
        <w:rPr>
          <w:rFonts w:ascii="Times New Roman" w:hAnsi="Times New Roman"/>
          <w:b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u w:val="single"/>
          <w:lang w:val="vi-VN"/>
        </w:rPr>
        <w:t>(</w:t>
      </w:r>
      <w:r w:rsidRPr="004337E4">
        <w:rPr>
          <w:rFonts w:ascii="Times New Roman" w:hAnsi="Times New Roman"/>
          <w:sz w:val="24"/>
          <w:szCs w:val="24"/>
          <w:lang w:val="vi-VN"/>
        </w:rPr>
        <w:t>2), (3), (4), (1).</w:t>
      </w:r>
    </w:p>
    <w:p w14:paraId="216141D4" w14:textId="34F7EEE3" w:rsidR="0089450F" w:rsidRPr="004337E4" w:rsidRDefault="0089450F" w:rsidP="0089450F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>Câu 1</w:t>
      </w:r>
      <w:r w:rsidR="004337E4">
        <w:rPr>
          <w:rFonts w:ascii="Times New Roman" w:hAnsi="Times New Roman"/>
          <w:b/>
          <w:sz w:val="24"/>
          <w:szCs w:val="24"/>
        </w:rPr>
        <w:t>8</w:t>
      </w:r>
      <w:r w:rsidRPr="004337E4">
        <w:rPr>
          <w:rFonts w:ascii="Times New Roman" w:hAnsi="Times New Roman"/>
          <w:b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 xml:space="preserve"> Dung dịch H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 xml:space="preserve"> 0,05M có pH là</w:t>
      </w:r>
    </w:p>
    <w:p w14:paraId="2B27283A" w14:textId="536753EC" w:rsidR="0089450F" w:rsidRPr="004337E4" w:rsidRDefault="0089450F" w:rsidP="0089450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 xml:space="preserve">A. </w:t>
      </w:r>
      <w:r w:rsidRPr="004337E4">
        <w:rPr>
          <w:rFonts w:ascii="Times New Roman" w:hAnsi="Times New Roman"/>
          <w:sz w:val="24"/>
          <w:szCs w:val="24"/>
        </w:rPr>
        <w:t>2.</w:t>
      </w:r>
      <w:r w:rsidRPr="004337E4">
        <w:rPr>
          <w:rFonts w:ascii="Times New Roman" w:hAnsi="Times New Roman"/>
          <w:sz w:val="24"/>
          <w:szCs w:val="24"/>
        </w:rPr>
        <w:tab/>
        <w:t xml:space="preserve">   </w:t>
      </w:r>
      <w:r w:rsidRPr="004337E4">
        <w:rPr>
          <w:rFonts w:ascii="Times New Roman" w:hAnsi="Times New Roman"/>
          <w:b/>
          <w:sz w:val="24"/>
          <w:szCs w:val="24"/>
        </w:rPr>
        <w:t xml:space="preserve">B. </w:t>
      </w:r>
      <w:r w:rsidRPr="004337E4">
        <w:rPr>
          <w:rFonts w:ascii="Times New Roman" w:hAnsi="Times New Roman"/>
          <w:sz w:val="24"/>
          <w:szCs w:val="24"/>
        </w:rPr>
        <w:t>11.</w:t>
      </w:r>
      <w:r w:rsidRPr="004337E4">
        <w:rPr>
          <w:rFonts w:ascii="Times New Roman" w:hAnsi="Times New Roman"/>
          <w:sz w:val="24"/>
          <w:szCs w:val="24"/>
        </w:rPr>
        <w:tab/>
        <w:t xml:space="preserve">      </w:t>
      </w:r>
      <w:r w:rsidRPr="004337E4">
        <w:rPr>
          <w:rFonts w:ascii="Times New Roman" w:hAnsi="Times New Roman"/>
          <w:b/>
          <w:sz w:val="24"/>
          <w:szCs w:val="24"/>
        </w:rPr>
        <w:t xml:space="preserve">C. </w:t>
      </w:r>
      <w:r w:rsidRPr="004337E4">
        <w:rPr>
          <w:rFonts w:ascii="Times New Roman" w:hAnsi="Times New Roman"/>
          <w:sz w:val="24"/>
          <w:szCs w:val="24"/>
        </w:rPr>
        <w:t>4.</w:t>
      </w:r>
      <w:r w:rsidRPr="004337E4">
        <w:rPr>
          <w:rFonts w:ascii="Times New Roman" w:hAnsi="Times New Roman"/>
          <w:sz w:val="24"/>
          <w:szCs w:val="24"/>
        </w:rPr>
        <w:tab/>
        <w:t xml:space="preserve">      </w:t>
      </w:r>
      <w:r w:rsidRPr="004337E4">
        <w:rPr>
          <w:rFonts w:ascii="Times New Roman" w:hAnsi="Times New Roman"/>
          <w:b/>
          <w:sz w:val="24"/>
          <w:szCs w:val="24"/>
        </w:rPr>
        <w:t xml:space="preserve">D. </w:t>
      </w:r>
      <w:r w:rsidRPr="004337E4">
        <w:rPr>
          <w:rFonts w:ascii="Times New Roman" w:hAnsi="Times New Roman"/>
          <w:sz w:val="24"/>
          <w:szCs w:val="24"/>
        </w:rPr>
        <w:t>1.</w:t>
      </w:r>
    </w:p>
    <w:p w14:paraId="11480220" w14:textId="2153BE74" w:rsidR="0089450F" w:rsidRPr="004337E4" w:rsidRDefault="0089450F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4337E4">
        <w:rPr>
          <w:rFonts w:ascii="Times New Roman" w:hAnsi="Times New Roman"/>
          <w:b/>
          <w:sz w:val="24"/>
          <w:szCs w:val="24"/>
        </w:rPr>
        <w:t>Câu 1</w:t>
      </w:r>
      <w:r w:rsidR="004337E4">
        <w:rPr>
          <w:rFonts w:ascii="Times New Roman" w:hAnsi="Times New Roman"/>
          <w:b/>
          <w:sz w:val="24"/>
          <w:szCs w:val="24"/>
        </w:rPr>
        <w:t>9</w:t>
      </w:r>
      <w:r w:rsidRPr="004337E4">
        <w:rPr>
          <w:rFonts w:ascii="Times New Roman" w:hAnsi="Times New Roman"/>
          <w:b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nl-NL"/>
        </w:rPr>
        <w:t>Cho các phát biểu sau:</w:t>
      </w:r>
    </w:p>
    <w:p w14:paraId="1286520E" w14:textId="739CE9FE" w:rsidR="0089450F" w:rsidRPr="004337E4" w:rsidRDefault="0089450F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4337E4">
        <w:rPr>
          <w:rFonts w:ascii="Times New Roman" w:hAnsi="Times New Roman"/>
          <w:sz w:val="24"/>
          <w:szCs w:val="24"/>
          <w:lang w:val="nl-NL"/>
        </w:rPr>
        <w:t xml:space="preserve">    (1) Dung dịch H</w:t>
      </w:r>
      <w:r w:rsidRPr="004337E4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4337E4">
        <w:rPr>
          <w:rFonts w:ascii="Times New Roman" w:hAnsi="Times New Roman"/>
          <w:sz w:val="24"/>
          <w:szCs w:val="24"/>
          <w:lang w:val="nl-NL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4337E4">
        <w:rPr>
          <w:rFonts w:ascii="Times New Roman" w:hAnsi="Times New Roman"/>
          <w:sz w:val="24"/>
          <w:szCs w:val="24"/>
          <w:lang w:val="nl-NL"/>
        </w:rPr>
        <w:t xml:space="preserve"> 0,1M có [H</w:t>
      </w:r>
      <w:r w:rsidRPr="004337E4">
        <w:rPr>
          <w:rFonts w:ascii="Times New Roman" w:hAnsi="Times New Roman"/>
          <w:sz w:val="24"/>
          <w:szCs w:val="24"/>
          <w:vertAlign w:val="superscript"/>
          <w:lang w:val="nl-NL"/>
        </w:rPr>
        <w:t>+</w:t>
      </w:r>
      <w:r w:rsidRPr="004337E4">
        <w:rPr>
          <w:rFonts w:ascii="Times New Roman" w:hAnsi="Times New Roman"/>
          <w:sz w:val="24"/>
          <w:szCs w:val="24"/>
          <w:lang w:val="nl-NL"/>
        </w:rPr>
        <w:t>] = 0,2M.</w:t>
      </w:r>
    </w:p>
    <w:p w14:paraId="4606A10D" w14:textId="7CBAC564" w:rsidR="0089450F" w:rsidRPr="004337E4" w:rsidRDefault="0089450F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4337E4">
        <w:rPr>
          <w:rFonts w:ascii="Times New Roman" w:hAnsi="Times New Roman"/>
          <w:sz w:val="24"/>
          <w:szCs w:val="24"/>
          <w:lang w:val="nl-NL"/>
        </w:rPr>
        <w:t xml:space="preserve">    (2) Dung dịch có pH = 12 làm quỳ tím hóa đỏ.</w:t>
      </w:r>
    </w:p>
    <w:p w14:paraId="075D51E2" w14:textId="414A2380" w:rsidR="0089450F" w:rsidRPr="004337E4" w:rsidRDefault="0089450F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4337E4">
        <w:rPr>
          <w:rFonts w:ascii="Times New Roman" w:hAnsi="Times New Roman"/>
          <w:sz w:val="24"/>
          <w:szCs w:val="24"/>
          <w:lang w:val="nl-NL"/>
        </w:rPr>
        <w:t xml:space="preserve">    (3) Dung dịch NaOH 0,01M có pH = 2.</w:t>
      </w:r>
    </w:p>
    <w:p w14:paraId="221AFCA2" w14:textId="72441C2F" w:rsidR="0089450F" w:rsidRPr="004337E4" w:rsidRDefault="0089450F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4337E4">
        <w:rPr>
          <w:rFonts w:ascii="Times New Roman" w:hAnsi="Times New Roman"/>
          <w:sz w:val="24"/>
          <w:szCs w:val="24"/>
          <w:lang w:val="nl-NL"/>
        </w:rPr>
        <w:t xml:space="preserve">    (4) </w:t>
      </w:r>
      <w:r w:rsidRPr="004337E4">
        <w:rPr>
          <w:rFonts w:ascii="Times New Roman" w:hAnsi="Times New Roman"/>
          <w:sz w:val="24"/>
          <w:szCs w:val="24"/>
        </w:rPr>
        <w:t>Trộn 100 ml dung dịch HCl 0,2M với 200 ml dung dịch NaOH 0,1M được dung dịch có pH = 7.</w:t>
      </w:r>
    </w:p>
    <w:p w14:paraId="005A88CE" w14:textId="77777777" w:rsidR="0089450F" w:rsidRPr="004337E4" w:rsidRDefault="0089450F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4337E4">
        <w:rPr>
          <w:rFonts w:ascii="Times New Roman" w:hAnsi="Times New Roman"/>
          <w:sz w:val="24"/>
          <w:szCs w:val="24"/>
          <w:lang w:val="nl-NL"/>
        </w:rPr>
        <w:t xml:space="preserve">Số phát biểu đúng là </w:t>
      </w:r>
    </w:p>
    <w:p w14:paraId="2C3EF1EC" w14:textId="3A236BFE" w:rsidR="0089450F" w:rsidRPr="004337E4" w:rsidRDefault="0089450F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4337E4">
        <w:rPr>
          <w:rFonts w:ascii="Times New Roman" w:hAnsi="Times New Roman"/>
          <w:sz w:val="24"/>
          <w:szCs w:val="24"/>
          <w:lang w:val="nl-NL"/>
        </w:rPr>
        <w:t xml:space="preserve">     </w:t>
      </w:r>
      <w:r w:rsidRPr="004337E4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4337E4">
        <w:rPr>
          <w:rFonts w:ascii="Times New Roman" w:hAnsi="Times New Roman"/>
          <w:sz w:val="24"/>
          <w:szCs w:val="24"/>
          <w:lang w:val="nl-NL"/>
        </w:rPr>
        <w:t xml:space="preserve"> 1.                 </w:t>
      </w:r>
      <w:r w:rsidRPr="004337E4">
        <w:rPr>
          <w:rFonts w:ascii="Times New Roman" w:hAnsi="Times New Roman"/>
          <w:sz w:val="24"/>
          <w:szCs w:val="24"/>
          <w:lang w:val="nl-NL"/>
        </w:rPr>
        <w:tab/>
        <w:t xml:space="preserve">            </w:t>
      </w:r>
      <w:r w:rsidRPr="004337E4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4337E4">
        <w:rPr>
          <w:rFonts w:ascii="Times New Roman" w:hAnsi="Times New Roman"/>
          <w:sz w:val="24"/>
          <w:szCs w:val="24"/>
          <w:lang w:val="nl-NL"/>
        </w:rPr>
        <w:t xml:space="preserve"> 2.            </w:t>
      </w:r>
      <w:r w:rsidRPr="004337E4">
        <w:rPr>
          <w:rFonts w:ascii="Times New Roman" w:hAnsi="Times New Roman"/>
          <w:sz w:val="24"/>
          <w:szCs w:val="24"/>
          <w:lang w:val="nl-NL"/>
        </w:rPr>
        <w:tab/>
      </w:r>
      <w:r w:rsidRPr="004337E4">
        <w:rPr>
          <w:rFonts w:ascii="Times New Roman" w:hAnsi="Times New Roman"/>
          <w:sz w:val="24"/>
          <w:szCs w:val="24"/>
          <w:lang w:val="nl-NL"/>
        </w:rPr>
        <w:tab/>
        <w:t xml:space="preserve">       </w:t>
      </w:r>
      <w:r w:rsidRPr="004337E4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4337E4">
        <w:rPr>
          <w:rFonts w:ascii="Times New Roman" w:hAnsi="Times New Roman"/>
          <w:sz w:val="24"/>
          <w:szCs w:val="24"/>
          <w:lang w:val="nl-NL"/>
        </w:rPr>
        <w:t xml:space="preserve"> 3.                   </w:t>
      </w:r>
      <w:r w:rsidRPr="004337E4">
        <w:rPr>
          <w:rFonts w:ascii="Times New Roman" w:hAnsi="Times New Roman"/>
          <w:sz w:val="24"/>
          <w:szCs w:val="24"/>
          <w:lang w:val="nl-NL"/>
        </w:rPr>
        <w:tab/>
      </w:r>
      <w:r w:rsidRPr="004337E4">
        <w:rPr>
          <w:rFonts w:ascii="Times New Roman" w:hAnsi="Times New Roman"/>
          <w:sz w:val="24"/>
          <w:szCs w:val="24"/>
          <w:lang w:val="nl-NL"/>
        </w:rPr>
        <w:tab/>
      </w:r>
      <w:r w:rsidRPr="004337E4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4337E4">
        <w:rPr>
          <w:rFonts w:ascii="Times New Roman" w:hAnsi="Times New Roman"/>
          <w:sz w:val="24"/>
          <w:szCs w:val="24"/>
          <w:lang w:val="nl-NL"/>
        </w:rPr>
        <w:t xml:space="preserve"> 4.</w:t>
      </w:r>
    </w:p>
    <w:p w14:paraId="3C497D27" w14:textId="2A1BE3E6" w:rsidR="00CB4B8B" w:rsidRPr="004337E4" w:rsidRDefault="00CB4B8B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4337E4">
        <w:rPr>
          <w:rFonts w:ascii="Times New Roman" w:hAnsi="Times New Roman"/>
          <w:b/>
          <w:sz w:val="24"/>
          <w:szCs w:val="24"/>
        </w:rPr>
        <w:t>20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Dãy ion nào sau đây có thể đồng thời tồn tại trong cùng một dung dịch?</w:t>
      </w:r>
    </w:p>
    <w:p w14:paraId="6A53226C" w14:textId="326E2ACD" w:rsidR="00CB4B8B" w:rsidRPr="004337E4" w:rsidRDefault="00CB4B8B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 w:rsidRPr="004337E4">
        <w:rPr>
          <w:rFonts w:ascii="Times New Roman" w:hAnsi="Times New Roman"/>
          <w:sz w:val="24"/>
          <w:szCs w:val="24"/>
          <w:lang w:val="vi-VN"/>
        </w:rPr>
        <w:t>,Cl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-</w:t>
      </w:r>
      <w:r w:rsidRPr="004337E4">
        <w:rPr>
          <w:rFonts w:ascii="Times New Roman" w:hAnsi="Times New Roman"/>
          <w:sz w:val="24"/>
          <w:szCs w:val="24"/>
          <w:lang w:val="vi-VN"/>
        </w:rPr>
        <w:t>, S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-</w:t>
      </w:r>
      <w:r w:rsidRPr="004337E4">
        <w:rPr>
          <w:rFonts w:ascii="Times New Roman" w:hAnsi="Times New Roman"/>
          <w:sz w:val="24"/>
          <w:szCs w:val="24"/>
          <w:lang w:val="vi-VN"/>
        </w:rPr>
        <w:t>, Cu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+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="00A6585A" w:rsidRPr="004337E4">
        <w:rPr>
          <w:rFonts w:ascii="Times New Roman" w:hAnsi="Times New Roman"/>
          <w:b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K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 w:rsidRPr="004337E4">
        <w:rPr>
          <w:rFonts w:ascii="Times New Roman" w:hAnsi="Times New Roman"/>
          <w:sz w:val="24"/>
          <w:szCs w:val="24"/>
          <w:lang w:val="vi-VN"/>
        </w:rPr>
        <w:t>, OH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-</w:t>
      </w:r>
      <w:r w:rsidRPr="004337E4">
        <w:rPr>
          <w:rFonts w:ascii="Times New Roman" w:hAnsi="Times New Roman"/>
          <w:sz w:val="24"/>
          <w:szCs w:val="24"/>
          <w:lang w:val="vi-VN"/>
        </w:rPr>
        <w:t>, Ba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+</w:t>
      </w:r>
      <w:r w:rsidRPr="004337E4">
        <w:rPr>
          <w:rFonts w:ascii="Times New Roman" w:hAnsi="Times New Roman"/>
          <w:sz w:val="24"/>
          <w:szCs w:val="24"/>
          <w:lang w:val="vi-VN"/>
        </w:rPr>
        <w:t>, 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-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14:paraId="125C8099" w14:textId="77777777" w:rsidR="00CB4B8B" w:rsidRPr="004337E4" w:rsidRDefault="00CB4B8B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Ag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 w:rsidRPr="004337E4">
        <w:rPr>
          <w:rFonts w:ascii="Times New Roman" w:hAnsi="Times New Roman"/>
          <w:sz w:val="24"/>
          <w:szCs w:val="24"/>
          <w:lang w:val="vi-VN"/>
        </w:rPr>
        <w:t>, Ba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+</w:t>
      </w:r>
      <w:r w:rsidRPr="004337E4">
        <w:rPr>
          <w:rFonts w:ascii="Times New Roman" w:hAnsi="Times New Roman"/>
          <w:sz w:val="24"/>
          <w:szCs w:val="24"/>
          <w:lang w:val="vi-VN"/>
        </w:rPr>
        <w:t>, 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-</w:t>
      </w:r>
      <w:r w:rsidRPr="004337E4">
        <w:rPr>
          <w:rFonts w:ascii="Times New Roman" w:hAnsi="Times New Roman"/>
          <w:sz w:val="24"/>
          <w:szCs w:val="24"/>
          <w:lang w:val="vi-VN"/>
        </w:rPr>
        <w:t>, OH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-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H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-</w:t>
      </w:r>
      <w:r w:rsidRPr="004337E4">
        <w:rPr>
          <w:rFonts w:ascii="Times New Roman" w:hAnsi="Times New Roman"/>
          <w:sz w:val="24"/>
          <w:szCs w:val="24"/>
          <w:lang w:val="vi-VN"/>
        </w:rPr>
        <w:t>,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 w:rsidRPr="004337E4">
        <w:rPr>
          <w:rFonts w:ascii="Times New Roman" w:hAnsi="Times New Roman"/>
          <w:sz w:val="24"/>
          <w:szCs w:val="24"/>
          <w:lang w:val="vi-VN"/>
        </w:rPr>
        <w:t>, Na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 w:rsidRPr="004337E4">
        <w:rPr>
          <w:rFonts w:ascii="Times New Roman" w:hAnsi="Times New Roman"/>
          <w:sz w:val="24"/>
          <w:szCs w:val="24"/>
          <w:lang w:val="vi-VN"/>
        </w:rPr>
        <w:t>, 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-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707BD165" w14:textId="048C7F57" w:rsidR="00201D10" w:rsidRPr="004337E4" w:rsidRDefault="00201D10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4337E4">
        <w:rPr>
          <w:rFonts w:ascii="Times New Roman" w:hAnsi="Times New Roman"/>
          <w:b/>
          <w:sz w:val="24"/>
          <w:szCs w:val="24"/>
        </w:rPr>
        <w:t>2</w:t>
      </w:r>
      <w:r w:rsidR="00AF6ADE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Dung dịch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ó thể tác dụng với tất cả các chất trong dãy nào sau đây?</w:t>
      </w:r>
    </w:p>
    <w:p w14:paraId="591D08D9" w14:textId="77777777" w:rsidR="00201D10" w:rsidRPr="004337E4" w:rsidRDefault="00201D10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C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HCl,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KOH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BaC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FeC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.</w:t>
      </w:r>
    </w:p>
    <w:p w14:paraId="49E96218" w14:textId="77777777" w:rsidR="00201D10" w:rsidRPr="004337E4" w:rsidRDefault="00201D10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Ba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K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Ca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BaC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HCl.</w:t>
      </w:r>
    </w:p>
    <w:p w14:paraId="12AAF2E9" w14:textId="728FA3A8" w:rsidR="0089450F" w:rsidRPr="004337E4" w:rsidRDefault="0089450F" w:rsidP="0089450F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 xml:space="preserve">Câu </w:t>
      </w:r>
      <w:r w:rsidR="004337E4">
        <w:rPr>
          <w:rFonts w:ascii="Times New Roman" w:hAnsi="Times New Roman"/>
          <w:b/>
          <w:sz w:val="24"/>
          <w:szCs w:val="24"/>
        </w:rPr>
        <w:t>22</w:t>
      </w:r>
      <w:r w:rsidRPr="004337E4">
        <w:rPr>
          <w:rFonts w:ascii="Times New Roman" w:hAnsi="Times New Roman"/>
          <w:b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 xml:space="preserve"> Phương trình ion thu gọn: H</w:t>
      </w:r>
      <w:r w:rsidRPr="004337E4">
        <w:rPr>
          <w:rFonts w:ascii="Times New Roman" w:hAnsi="Times New Roman"/>
          <w:sz w:val="24"/>
          <w:szCs w:val="24"/>
          <w:vertAlign w:val="superscript"/>
        </w:rPr>
        <w:t>+</w:t>
      </w:r>
      <w:r w:rsidRPr="004337E4">
        <w:rPr>
          <w:rFonts w:ascii="Times New Roman" w:hAnsi="Times New Roman"/>
          <w:sz w:val="24"/>
          <w:szCs w:val="24"/>
        </w:rPr>
        <w:t xml:space="preserve"> + OH</w:t>
      </w:r>
      <w:r w:rsidRPr="004337E4">
        <w:rPr>
          <w:rFonts w:ascii="Times New Roman" w:hAnsi="Times New Roman"/>
          <w:sz w:val="24"/>
          <w:szCs w:val="24"/>
          <w:vertAlign w:val="superscript"/>
        </w:rPr>
        <w:t>-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</w:rPr>
        <w:sym w:font="Symbol" w:char="F0AE"/>
      </w:r>
      <w:r w:rsidRPr="004337E4">
        <w:rPr>
          <w:rFonts w:ascii="Times New Roman" w:hAnsi="Times New Roman"/>
          <w:sz w:val="24"/>
          <w:szCs w:val="24"/>
        </w:rPr>
        <w:t xml:space="preserve"> H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O biểu diễn bản chất của phản ứng hoá học nào sau đây?</w:t>
      </w:r>
    </w:p>
    <w:p w14:paraId="43359AA1" w14:textId="77777777" w:rsidR="0089450F" w:rsidRPr="004337E4" w:rsidRDefault="0089450F" w:rsidP="0089450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 xml:space="preserve">A. </w:t>
      </w:r>
      <w:r w:rsidRPr="004337E4">
        <w:rPr>
          <w:rFonts w:ascii="Times New Roman" w:hAnsi="Times New Roman"/>
          <w:sz w:val="24"/>
          <w:szCs w:val="24"/>
        </w:rPr>
        <w:t>H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 xml:space="preserve"> + BaCl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</w:rPr>
        <w:sym w:font="Symbol" w:char="F0AE"/>
      </w:r>
      <w:r w:rsidRPr="004337E4">
        <w:rPr>
          <w:rFonts w:ascii="Times New Roman" w:hAnsi="Times New Roman"/>
          <w:sz w:val="24"/>
          <w:szCs w:val="24"/>
        </w:rPr>
        <w:t xml:space="preserve"> Ba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 xml:space="preserve"> + 2HCl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 xml:space="preserve">B. </w:t>
      </w:r>
      <w:r w:rsidRPr="004337E4">
        <w:rPr>
          <w:rFonts w:ascii="Times New Roman" w:hAnsi="Times New Roman"/>
          <w:sz w:val="24"/>
          <w:szCs w:val="24"/>
        </w:rPr>
        <w:t xml:space="preserve">2HCl + CaO </w:t>
      </w:r>
      <w:r w:rsidRPr="004337E4">
        <w:rPr>
          <w:rFonts w:ascii="Times New Roman" w:hAnsi="Times New Roman"/>
          <w:sz w:val="24"/>
          <w:szCs w:val="24"/>
        </w:rPr>
        <w:sym w:font="Symbol" w:char="F0AE"/>
      </w:r>
      <w:r w:rsidRPr="004337E4">
        <w:rPr>
          <w:rFonts w:ascii="Times New Roman" w:hAnsi="Times New Roman"/>
          <w:sz w:val="24"/>
          <w:szCs w:val="24"/>
        </w:rPr>
        <w:t xml:space="preserve"> CaCl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 xml:space="preserve"> + H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O.</w:t>
      </w:r>
    </w:p>
    <w:p w14:paraId="7A79DEFD" w14:textId="77777777" w:rsidR="0089450F" w:rsidRPr="004337E4" w:rsidRDefault="0089450F" w:rsidP="0089450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 xml:space="preserve">C. </w:t>
      </w:r>
      <w:r w:rsidRPr="004337E4">
        <w:rPr>
          <w:rFonts w:ascii="Times New Roman" w:hAnsi="Times New Roman"/>
          <w:sz w:val="24"/>
          <w:szCs w:val="24"/>
        </w:rPr>
        <w:t>NaOH + NaHCO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</w:rPr>
        <w:sym w:font="Symbol" w:char="F0AE"/>
      </w:r>
      <w:r w:rsidRPr="004337E4">
        <w:rPr>
          <w:rFonts w:ascii="Times New Roman" w:hAnsi="Times New Roman"/>
          <w:sz w:val="24"/>
          <w:szCs w:val="24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 xml:space="preserve"> + H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O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 xml:space="preserve">D. </w:t>
      </w:r>
      <w:r w:rsidRPr="004337E4">
        <w:rPr>
          <w:rFonts w:ascii="Times New Roman" w:hAnsi="Times New Roman"/>
          <w:sz w:val="24"/>
          <w:szCs w:val="24"/>
        </w:rPr>
        <w:t xml:space="preserve">HCl + NaOH </w:t>
      </w:r>
      <w:r w:rsidRPr="004337E4">
        <w:rPr>
          <w:rFonts w:ascii="Times New Roman" w:hAnsi="Times New Roman"/>
          <w:sz w:val="24"/>
          <w:szCs w:val="24"/>
        </w:rPr>
        <w:sym w:font="Symbol" w:char="F0AE"/>
      </w:r>
      <w:r w:rsidRPr="004337E4">
        <w:rPr>
          <w:rFonts w:ascii="Times New Roman" w:hAnsi="Times New Roman"/>
          <w:sz w:val="24"/>
          <w:szCs w:val="24"/>
        </w:rPr>
        <w:t xml:space="preserve"> NaCl + H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O.</w:t>
      </w:r>
    </w:p>
    <w:p w14:paraId="18AA1E2D" w14:textId="3E193F9C" w:rsidR="00201D10" w:rsidRPr="004337E4" w:rsidRDefault="00201D10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89450F" w:rsidRPr="004337E4">
        <w:rPr>
          <w:rFonts w:ascii="Times New Roman" w:hAnsi="Times New Roman"/>
          <w:b/>
          <w:sz w:val="24"/>
          <w:szCs w:val="24"/>
        </w:rPr>
        <w:t>2</w:t>
      </w:r>
      <w:r w:rsidR="004337E4">
        <w:rPr>
          <w:rFonts w:ascii="Times New Roman" w:hAnsi="Times New Roman"/>
          <w:b/>
          <w:sz w:val="24"/>
          <w:szCs w:val="24"/>
        </w:rPr>
        <w:t>3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Cho dung dịch Ba(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lần lượt vào các dung dịch sau: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Ba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NaH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 Số trường hợp có phản ứng xảy ra là</w:t>
      </w:r>
    </w:p>
    <w:p w14:paraId="515459FF" w14:textId="77777777" w:rsidR="00201D10" w:rsidRPr="004337E4" w:rsidRDefault="00201D10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>1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4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>2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>3.</w:t>
      </w:r>
    </w:p>
    <w:p w14:paraId="78E6C91B" w14:textId="0BF45B42" w:rsidR="00C34892" w:rsidRPr="004337E4" w:rsidRDefault="00C34892" w:rsidP="00C34892">
      <w:pPr>
        <w:spacing w:after="0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4337E4">
        <w:rPr>
          <w:rFonts w:ascii="Times New Roman" w:hAnsi="Times New Roman"/>
          <w:b/>
          <w:sz w:val="24"/>
          <w:szCs w:val="24"/>
        </w:rPr>
        <w:t>Câu 2</w:t>
      </w:r>
      <w:r w:rsidR="004337E4" w:rsidRPr="004337E4">
        <w:rPr>
          <w:rFonts w:ascii="Times New Roman" w:hAnsi="Times New Roman"/>
          <w:b/>
          <w:sz w:val="24"/>
          <w:szCs w:val="24"/>
        </w:rPr>
        <w:t>4</w:t>
      </w:r>
      <w:r w:rsidR="004337E4">
        <w:rPr>
          <w:rFonts w:ascii="Times New Roman" w:hAnsi="Times New Roman"/>
          <w:b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  <w:lang w:val="nl-NL"/>
        </w:rPr>
        <w:t xml:space="preserve"> Cho các thí nghiệm sau:</w:t>
      </w:r>
    </w:p>
    <w:p w14:paraId="48BDF881" w14:textId="77777777" w:rsidR="00C34892" w:rsidRPr="004337E4" w:rsidRDefault="00C34892" w:rsidP="00C34892">
      <w:pPr>
        <w:spacing w:after="0"/>
        <w:ind w:firstLine="720"/>
        <w:jc w:val="both"/>
        <w:rPr>
          <w:rFonts w:ascii="Times New Roman" w:hAnsi="Times New Roman"/>
          <w:b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>(1) Cho dung dịch CaCl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 xml:space="preserve"> dư vào dung dịch Na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>.</w:t>
      </w:r>
    </w:p>
    <w:p w14:paraId="3AF34E32" w14:textId="77777777" w:rsidR="00C34892" w:rsidRPr="004337E4" w:rsidRDefault="00C34892" w:rsidP="00C34892">
      <w:pPr>
        <w:spacing w:after="0"/>
        <w:ind w:firstLine="720"/>
        <w:jc w:val="both"/>
        <w:rPr>
          <w:rFonts w:ascii="Times New Roman" w:hAnsi="Times New Roman"/>
          <w:b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lastRenderedPageBreak/>
        <w:t>(2) Cho dung dịch NaOH dư vào dung dịch AlCl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>.</w:t>
      </w:r>
    </w:p>
    <w:p w14:paraId="230BAC22" w14:textId="77777777" w:rsidR="00C34892" w:rsidRPr="004337E4" w:rsidRDefault="00C34892" w:rsidP="00C34892">
      <w:pPr>
        <w:spacing w:after="0"/>
        <w:ind w:firstLine="720"/>
        <w:jc w:val="both"/>
        <w:rPr>
          <w:rFonts w:ascii="Times New Roman" w:hAnsi="Times New Roman"/>
          <w:b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>(3) Cho dung dịch AlCl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 xml:space="preserve"> dư vào dung dịch NaOH.</w:t>
      </w:r>
    </w:p>
    <w:p w14:paraId="11D75145" w14:textId="77777777" w:rsidR="00C34892" w:rsidRPr="004337E4" w:rsidRDefault="00C34892" w:rsidP="00C34892">
      <w:pPr>
        <w:spacing w:after="0"/>
        <w:ind w:firstLine="720"/>
        <w:jc w:val="both"/>
        <w:rPr>
          <w:rFonts w:ascii="Times New Roman" w:hAnsi="Times New Roman"/>
          <w:b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>(4) Cho dung dịch NaOH vào dung dịch Cu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>.</w:t>
      </w:r>
    </w:p>
    <w:p w14:paraId="0C559165" w14:textId="77777777" w:rsidR="00C34892" w:rsidRPr="004337E4" w:rsidRDefault="00C34892" w:rsidP="00C34892">
      <w:pPr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4337E4">
        <w:rPr>
          <w:rFonts w:ascii="Times New Roman" w:hAnsi="Times New Roman"/>
          <w:sz w:val="24"/>
          <w:szCs w:val="24"/>
          <w:lang w:val="nl-NL"/>
        </w:rPr>
        <w:t>Sau khi phản ứng xảy ra hoàn toàn, số thí nghiệm thu được kết tủa là</w:t>
      </w:r>
    </w:p>
    <w:p w14:paraId="49B7948D" w14:textId="77777777" w:rsidR="00C34892" w:rsidRPr="004337E4" w:rsidRDefault="00C34892" w:rsidP="00C34892">
      <w:pPr>
        <w:spacing w:after="0" w:line="264" w:lineRule="auto"/>
        <w:ind w:firstLine="720"/>
        <w:rPr>
          <w:rFonts w:ascii="Times New Roman" w:hAnsi="Times New Roman"/>
          <w:b/>
          <w:bCs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>A. 2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  <w:t>B. 3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  <w:t>C. 4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  <w:t>D. 5.</w:t>
      </w:r>
    </w:p>
    <w:p w14:paraId="33EF8667" w14:textId="7A2C744E" w:rsidR="0089450F" w:rsidRPr="004337E4" w:rsidRDefault="0089450F" w:rsidP="0089450F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>Câu 2</w:t>
      </w:r>
      <w:r w:rsidR="004337E4">
        <w:rPr>
          <w:rFonts w:ascii="Times New Roman" w:hAnsi="Times New Roman"/>
          <w:b/>
          <w:sz w:val="24"/>
          <w:szCs w:val="24"/>
        </w:rPr>
        <w:t>5</w:t>
      </w:r>
      <w:r w:rsidRPr="004337E4">
        <w:rPr>
          <w:rFonts w:ascii="Times New Roman" w:hAnsi="Times New Roman"/>
          <w:b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 xml:space="preserve"> Một dung dịch chứa hai loại cation Fe</w:t>
      </w:r>
      <w:r w:rsidRPr="004337E4">
        <w:rPr>
          <w:rFonts w:ascii="Times New Roman" w:hAnsi="Times New Roman"/>
          <w:sz w:val="24"/>
          <w:szCs w:val="24"/>
          <w:vertAlign w:val="superscript"/>
        </w:rPr>
        <w:t>2+</w:t>
      </w:r>
      <w:r w:rsidRPr="004337E4">
        <w:rPr>
          <w:rFonts w:ascii="Times New Roman" w:hAnsi="Times New Roman"/>
          <w:sz w:val="24"/>
          <w:szCs w:val="24"/>
        </w:rPr>
        <w:t xml:space="preserve"> (0,1 mol) và Cu</w:t>
      </w:r>
      <w:r w:rsidRPr="004337E4">
        <w:rPr>
          <w:rFonts w:ascii="Times New Roman" w:hAnsi="Times New Roman"/>
          <w:sz w:val="24"/>
          <w:szCs w:val="24"/>
          <w:vertAlign w:val="superscript"/>
        </w:rPr>
        <w:t>2+</w:t>
      </w:r>
      <w:r w:rsidRPr="004337E4">
        <w:rPr>
          <w:rFonts w:ascii="Times New Roman" w:hAnsi="Times New Roman"/>
          <w:sz w:val="24"/>
          <w:szCs w:val="24"/>
        </w:rPr>
        <w:t xml:space="preserve"> (0,2 mol) cùng hai loại anion Cl</w:t>
      </w:r>
      <w:r w:rsidRPr="004337E4">
        <w:rPr>
          <w:rFonts w:ascii="Times New Roman" w:hAnsi="Times New Roman"/>
          <w:sz w:val="24"/>
          <w:szCs w:val="24"/>
          <w:vertAlign w:val="superscript"/>
        </w:rPr>
        <w:t>-</w:t>
      </w:r>
      <w:r w:rsidRPr="004337E4">
        <w:rPr>
          <w:rFonts w:ascii="Times New Roman" w:hAnsi="Times New Roman"/>
          <w:sz w:val="24"/>
          <w:szCs w:val="24"/>
        </w:rPr>
        <w:t xml:space="preserve"> (x</w:t>
      </w:r>
      <w:r w:rsidR="00450107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</w:rPr>
        <w:t>mol) và 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  <w:vertAlign w:val="superscript"/>
        </w:rPr>
        <w:t>2-</w:t>
      </w:r>
      <w:r w:rsidRPr="004337E4">
        <w:rPr>
          <w:rFonts w:ascii="Times New Roman" w:hAnsi="Times New Roman"/>
          <w:sz w:val="24"/>
          <w:szCs w:val="24"/>
        </w:rPr>
        <w:t xml:space="preserve"> (y mol). Khi cô cạn dung dịch thu được 44,7g chất rắn khan. Giá trị x, y lần lượt là</w:t>
      </w:r>
    </w:p>
    <w:p w14:paraId="0703FFA7" w14:textId="77777777" w:rsidR="0089450F" w:rsidRPr="004337E4" w:rsidRDefault="0089450F" w:rsidP="0089450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 xml:space="preserve">A. </w:t>
      </w:r>
      <w:r w:rsidRPr="004337E4">
        <w:rPr>
          <w:rFonts w:ascii="Times New Roman" w:hAnsi="Times New Roman"/>
          <w:sz w:val="24"/>
          <w:szCs w:val="24"/>
        </w:rPr>
        <w:t>0,2; 0,1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 xml:space="preserve">B. </w:t>
      </w:r>
      <w:r w:rsidRPr="004337E4">
        <w:rPr>
          <w:rFonts w:ascii="Times New Roman" w:hAnsi="Times New Roman"/>
          <w:sz w:val="24"/>
          <w:szCs w:val="24"/>
        </w:rPr>
        <w:t>0,3; 0,1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 xml:space="preserve">C. </w:t>
      </w:r>
      <w:r w:rsidRPr="004337E4">
        <w:rPr>
          <w:rFonts w:ascii="Times New Roman" w:hAnsi="Times New Roman"/>
          <w:sz w:val="24"/>
          <w:szCs w:val="24"/>
        </w:rPr>
        <w:t>0,2; 0,2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 xml:space="preserve">D. </w:t>
      </w:r>
      <w:r w:rsidRPr="004337E4">
        <w:rPr>
          <w:rFonts w:ascii="Times New Roman" w:hAnsi="Times New Roman"/>
          <w:sz w:val="24"/>
          <w:szCs w:val="24"/>
        </w:rPr>
        <w:t>0,1; 0,2.</w:t>
      </w:r>
    </w:p>
    <w:p w14:paraId="43B94C98" w14:textId="77777777" w:rsidR="007C22A7" w:rsidRPr="004337E4" w:rsidRDefault="007C22A7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rPr>
          <w:rFonts w:ascii="Times New Roman" w:hAnsi="Times New Roman"/>
          <w:b/>
          <w:sz w:val="24"/>
          <w:szCs w:val="24"/>
          <w:lang w:val="vi-VN"/>
        </w:rPr>
      </w:pPr>
    </w:p>
    <w:p w14:paraId="403B4369" w14:textId="5298D3B5" w:rsidR="004B7C1A" w:rsidRPr="004337E4" w:rsidRDefault="004B7C1A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hương</w:t>
      </w:r>
      <w:r w:rsidR="00EB2242" w:rsidRPr="004337E4">
        <w:rPr>
          <w:rFonts w:ascii="Times New Roman" w:hAnsi="Times New Roman"/>
          <w:b/>
          <w:sz w:val="24"/>
          <w:szCs w:val="24"/>
        </w:rPr>
        <w:t xml:space="preserve"> 2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>:</w:t>
      </w:r>
      <w:r w:rsidR="00450107" w:rsidRPr="004337E4">
        <w:rPr>
          <w:rFonts w:ascii="Times New Roman" w:hAnsi="Times New Roman"/>
          <w:b/>
          <w:sz w:val="24"/>
          <w:szCs w:val="24"/>
          <w:lang w:val="vi-VN"/>
        </w:rPr>
        <w:t xml:space="preserve"> NITƠ – PHOTPHO</w:t>
      </w:r>
    </w:p>
    <w:p w14:paraId="2E91847C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âu 1</w:t>
      </w:r>
      <w:r w:rsidRPr="004337E4">
        <w:rPr>
          <w:rFonts w:ascii="Times New Roman" w:hAnsi="Times New Roman"/>
          <w:sz w:val="24"/>
          <w:szCs w:val="24"/>
          <w:lang w:val="vi-VN"/>
        </w:rPr>
        <w:t>. Cấu hình electron lớp ngoài cùng của nguyên tử nguyên tố nhóm VA là</w:t>
      </w:r>
    </w:p>
    <w:p w14:paraId="1F945254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s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np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s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np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5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s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np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s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np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18272CB8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âu 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Nguyên tố nào dưới đây </w:t>
      </w:r>
      <w:r w:rsidRPr="004337E4">
        <w:rPr>
          <w:rFonts w:ascii="Times New Roman" w:hAnsi="Times New Roman"/>
          <w:b/>
          <w:i/>
          <w:sz w:val="24"/>
          <w:szCs w:val="24"/>
          <w:lang w:val="vi-VN"/>
        </w:rPr>
        <w:t xml:space="preserve">không </w:t>
      </w:r>
      <w:r w:rsidRPr="004337E4">
        <w:rPr>
          <w:rFonts w:ascii="Times New Roman" w:hAnsi="Times New Roman"/>
          <w:sz w:val="24"/>
          <w:szCs w:val="24"/>
          <w:lang w:val="vi-VN"/>
        </w:rPr>
        <w:t>thuộc nhóm VA ?</w:t>
      </w:r>
    </w:p>
    <w:p w14:paraId="31EB5E45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P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Si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As.</w:t>
      </w:r>
    </w:p>
    <w:p w14:paraId="2D8C4539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âu 3</w:t>
      </w:r>
      <w:r w:rsidRPr="004337E4">
        <w:rPr>
          <w:rFonts w:ascii="Times New Roman" w:hAnsi="Times New Roman"/>
          <w:sz w:val="24"/>
          <w:szCs w:val="24"/>
          <w:lang w:val="vi-VN"/>
        </w:rPr>
        <w:t>. Nhận định nào</w:t>
      </w:r>
      <w:r w:rsidRPr="004337E4">
        <w:rPr>
          <w:rFonts w:ascii="Times New Roman" w:hAnsi="Times New Roman"/>
          <w:b/>
          <w:i/>
          <w:sz w:val="24"/>
          <w:szCs w:val="24"/>
          <w:lang w:val="vi-VN"/>
        </w:rPr>
        <w:t xml:space="preserve"> sai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?</w:t>
      </w:r>
    </w:p>
    <w:p w14:paraId="79487279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ém hoạt động hóa học do phân tử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ó liên kết ba bền vững.</w:t>
      </w:r>
    </w:p>
    <w:p w14:paraId="6B5C72D5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rong các phản ứng,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ó thể là chất khử hoặc chất oxi hóa.</w:t>
      </w:r>
    </w:p>
    <w:p w14:paraId="54AE3E5A" w14:textId="26AEDA1F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hí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hông màu, không mùi, nhẹ hơn không khí, tan nhiều trong nước.</w:t>
      </w:r>
    </w:p>
    <w:p w14:paraId="3B9AEEF8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bị oxi hóa bởi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hi có nhiệt độ cao tạo ra NO.</w:t>
      </w:r>
    </w:p>
    <w:p w14:paraId="41CE65A1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âu 4</w:t>
      </w:r>
      <w:r w:rsidRPr="004337E4">
        <w:rPr>
          <w:rFonts w:ascii="Times New Roman" w:hAnsi="Times New Roman"/>
          <w:sz w:val="24"/>
          <w:szCs w:val="24"/>
          <w:lang w:val="vi-VN"/>
        </w:rPr>
        <w:t>. Oxit nào của N có màu nâu đỏ ?</w:t>
      </w:r>
    </w:p>
    <w:p w14:paraId="261D9A8C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5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5E42B6BA" w14:textId="6C939975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C719A4" w:rsidRPr="004337E4">
        <w:rPr>
          <w:rFonts w:ascii="Times New Roman" w:hAnsi="Times New Roman"/>
          <w:b/>
          <w:bCs/>
          <w:sz w:val="24"/>
          <w:szCs w:val="24"/>
          <w:lang w:val="vi-VN"/>
        </w:rPr>
        <w:t>5</w:t>
      </w:r>
      <w:r w:rsidRPr="004337E4">
        <w:rPr>
          <w:rFonts w:ascii="Times New Roman" w:hAnsi="Times New Roman"/>
          <w:sz w:val="24"/>
          <w:szCs w:val="24"/>
          <w:lang w:val="vi-VN"/>
        </w:rPr>
        <w:t>. Phản ứng nào chứng tỏ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ó tính khử ?</w:t>
      </w:r>
    </w:p>
    <w:p w14:paraId="4068E0DA" w14:textId="44ED401D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+ 3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⇄</m:t>
        </m:r>
      </m:oMath>
      <w:r w:rsidR="00F57C48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2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+ 6</w:t>
      </w:r>
      <w:r w:rsidR="003B7578" w:rsidRPr="004337E4">
        <w:rPr>
          <w:rFonts w:ascii="Times New Roman" w:hAnsi="Times New Roman"/>
          <w:sz w:val="24"/>
          <w:szCs w:val="24"/>
        </w:rPr>
        <w:t>Li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3B7578" w:rsidRPr="004337E4">
        <w:rPr>
          <w:rFonts w:ascii="Times New Roman" w:hAnsi="Times New Roman"/>
          <w:sz w:val="24"/>
          <w:szCs w:val="24"/>
          <w:lang w:val="vi-VN"/>
        </w:rPr>
        <w:t>→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2</w:t>
      </w:r>
      <w:r w:rsidR="003B7578" w:rsidRPr="004337E4">
        <w:rPr>
          <w:rFonts w:ascii="Times New Roman" w:hAnsi="Times New Roman"/>
          <w:sz w:val="24"/>
          <w:szCs w:val="24"/>
        </w:rPr>
        <w:t>Li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N.</w:t>
      </w:r>
    </w:p>
    <w:p w14:paraId="1286D886" w14:textId="4F67FDE2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+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⇄</m:t>
        </m:r>
      </m:oMath>
      <w:r w:rsidR="00F57C48" w:rsidRPr="004337E4">
        <w:rPr>
          <w:rFonts w:ascii="Times New Roman" w:hAnsi="Times New Roman"/>
          <w:sz w:val="24"/>
          <w:szCs w:val="24"/>
        </w:rPr>
        <w:t xml:space="preserve">   </w:t>
      </w:r>
      <w:r w:rsidRPr="004337E4">
        <w:rPr>
          <w:rFonts w:ascii="Times New Roman" w:hAnsi="Times New Roman"/>
          <w:sz w:val="24"/>
          <w:szCs w:val="24"/>
          <w:lang w:val="vi-VN"/>
        </w:rPr>
        <w:t>2N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+ 2Al → 2AlN.</w:t>
      </w:r>
    </w:p>
    <w:p w14:paraId="5A2D518A" w14:textId="5539CC19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C719A4" w:rsidRPr="004337E4">
        <w:rPr>
          <w:rFonts w:ascii="Times New Roman" w:hAnsi="Times New Roman"/>
          <w:b/>
          <w:bCs/>
          <w:sz w:val="24"/>
          <w:szCs w:val="24"/>
          <w:lang w:val="vi-VN"/>
        </w:rPr>
        <w:t>6</w:t>
      </w:r>
      <w:r w:rsidRPr="004337E4">
        <w:rPr>
          <w:rFonts w:ascii="Times New Roman" w:hAnsi="Times New Roman"/>
          <w:sz w:val="24"/>
          <w:szCs w:val="24"/>
          <w:lang w:val="vi-VN"/>
        </w:rPr>
        <w:t>. Trong phòng thí nghiệm, người ta nung một lượng nhỏ muối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sẽ thu được khí </w:t>
      </w:r>
    </w:p>
    <w:p w14:paraId="179DF234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38A77EEC" w14:textId="63472D72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C719A4" w:rsidRPr="004337E4">
        <w:rPr>
          <w:rFonts w:ascii="Times New Roman" w:hAnsi="Times New Roman"/>
          <w:b/>
          <w:bCs/>
          <w:sz w:val="24"/>
          <w:szCs w:val="24"/>
          <w:lang w:val="vi-VN"/>
        </w:rPr>
        <w:t>7</w:t>
      </w:r>
      <w:r w:rsidRPr="004337E4">
        <w:rPr>
          <w:rFonts w:ascii="Times New Roman" w:hAnsi="Times New Roman"/>
          <w:sz w:val="24"/>
          <w:szCs w:val="24"/>
          <w:lang w:val="vi-VN"/>
        </w:rPr>
        <w:t>.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softHyphen/>
        <w:t xml:space="preserve"> thể hiện tính bazơ khi tác dụng với</w:t>
      </w:r>
      <w:r w:rsidRPr="004337E4">
        <w:rPr>
          <w:rFonts w:ascii="Times New Roman" w:hAnsi="Times New Roman"/>
          <w:position w:val="-4"/>
          <w:sz w:val="24"/>
          <w:szCs w:val="24"/>
          <w:lang w:val="vi-VN"/>
        </w:rPr>
        <w:object w:dxaOrig="180" w:dyaOrig="279" w14:anchorId="75069E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4.5pt" o:ole="">
            <v:imagedata r:id="rId5" o:title=""/>
          </v:shape>
          <o:OLEObject Type="Embed" ProgID="Equation.DSMT4" ShapeID="_x0000_i1025" DrawAspect="Content" ObjectID="_1698688385" r:id="rId6"/>
        </w:objec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14:paraId="0CBCFEA0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uO.</w:t>
      </w:r>
    </w:p>
    <w:p w14:paraId="49810043" w14:textId="5341640A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C719A4" w:rsidRPr="004337E4">
        <w:rPr>
          <w:rFonts w:ascii="Times New Roman" w:hAnsi="Times New Roman"/>
          <w:b/>
          <w:bCs/>
          <w:sz w:val="24"/>
          <w:szCs w:val="24"/>
          <w:lang w:val="vi-VN"/>
        </w:rPr>
        <w:t>8</w:t>
      </w:r>
      <w:r w:rsidRPr="004337E4">
        <w:rPr>
          <w:rFonts w:ascii="Times New Roman" w:hAnsi="Times New Roman"/>
          <w:sz w:val="24"/>
          <w:szCs w:val="24"/>
          <w:lang w:val="vi-VN"/>
        </w:rPr>
        <w:t>.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hể hiện tính khử khi tác dụng với</w:t>
      </w:r>
    </w:p>
    <w:p w14:paraId="74F3F6C2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Cl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FeC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.</w:t>
      </w:r>
    </w:p>
    <w:p w14:paraId="4E4E6A4F" w14:textId="27F3824D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C719A4" w:rsidRPr="004337E4">
        <w:rPr>
          <w:rFonts w:ascii="Times New Roman" w:hAnsi="Times New Roman"/>
          <w:b/>
          <w:bCs/>
          <w:sz w:val="24"/>
          <w:szCs w:val="24"/>
          <w:lang w:val="vi-VN"/>
        </w:rPr>
        <w:t>9</w:t>
      </w:r>
      <w:r w:rsidRPr="004337E4">
        <w:rPr>
          <w:rFonts w:ascii="Times New Roman" w:hAnsi="Times New Roman"/>
          <w:sz w:val="24"/>
          <w:szCs w:val="24"/>
          <w:lang w:val="vi-VN"/>
        </w:rPr>
        <w:t>. Dãy gồm các chất đều tác dụng được với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(khí hoặc dung dịch) là:</w:t>
      </w:r>
    </w:p>
    <w:p w14:paraId="31514007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C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NaOH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Fe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HCl, Cu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HCl, NaCl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C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725821EB" w14:textId="2DAA22CD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0042B4" w:rsidRPr="004337E4">
        <w:rPr>
          <w:rFonts w:ascii="Times New Roman" w:hAnsi="Times New Roman"/>
          <w:b/>
          <w:bCs/>
          <w:sz w:val="24"/>
          <w:szCs w:val="24"/>
          <w:lang w:val="vi-VN"/>
        </w:rPr>
        <w:t>10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Cho sơ đồ: </w:t>
      </w:r>
      <w:r w:rsidRPr="004337E4">
        <w:rPr>
          <w:rFonts w:ascii="Times New Roman" w:hAnsi="Times New Roman"/>
          <w:position w:val="-12"/>
          <w:sz w:val="24"/>
          <w:szCs w:val="24"/>
          <w:lang w:val="vi-VN"/>
        </w:rPr>
        <w:object w:dxaOrig="3580" w:dyaOrig="420" w14:anchorId="19FC03F9">
          <v:shape id="_x0000_i1026" type="#_x0000_t75" style="width:180pt;height:20.5pt" o:ole="">
            <v:imagedata r:id="rId7" o:title=""/>
          </v:shape>
          <o:OLEObject Type="Embed" ProgID="Equation.DSMT4" ShapeID="_x0000_i1026" DrawAspect="Content" ObjectID="_1698688386" r:id="rId8"/>
        </w:object>
      </w:r>
      <w:r w:rsidRPr="004337E4">
        <w:rPr>
          <w:rFonts w:ascii="Times New Roman" w:hAnsi="Times New Roman"/>
          <w:sz w:val="24"/>
          <w:szCs w:val="24"/>
          <w:lang w:val="vi-VN"/>
        </w:rPr>
        <w:t>. Các chất X, Y, Z lần lượt là:</w:t>
      </w:r>
    </w:p>
    <w:p w14:paraId="3A1A3386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N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</w:p>
    <w:p w14:paraId="1A377EF6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,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NO.</w:t>
      </w:r>
    </w:p>
    <w:p w14:paraId="0C176A7F" w14:textId="1B35A8B8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3404EE" w:rsidRPr="004337E4">
        <w:rPr>
          <w:rFonts w:ascii="Times New Roman" w:hAnsi="Times New Roman"/>
          <w:b/>
          <w:bCs/>
          <w:sz w:val="24"/>
          <w:szCs w:val="24"/>
          <w:lang w:val="vi-VN"/>
        </w:rPr>
        <w:t>11</w:t>
      </w:r>
      <w:r w:rsidRPr="004337E4">
        <w:rPr>
          <w:rFonts w:ascii="Times New Roman" w:hAnsi="Times New Roman"/>
          <w:sz w:val="24"/>
          <w:szCs w:val="24"/>
          <w:lang w:val="vi-VN"/>
        </w:rPr>
        <w:t>. Chất nào dùng làm bột nở ?</w:t>
      </w:r>
    </w:p>
    <w:p w14:paraId="795D4900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Cl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(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softHyphen/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3F6A7AE4" w14:textId="77777777" w:rsidR="00336ECE" w:rsidRPr="004337E4" w:rsidRDefault="00336ECE" w:rsidP="00114019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</w:p>
    <w:p w14:paraId="4C013C35" w14:textId="7B2DA6EF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noProof/>
          <w:sz w:val="24"/>
          <w:szCs w:val="24"/>
          <w:lang w:val="vi-VN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67DB31C3" wp14:editId="6399F4CC">
                <wp:simplePos x="0" y="0"/>
                <wp:positionH relativeFrom="page">
                  <wp:posOffset>5219700</wp:posOffset>
                </wp:positionH>
                <wp:positionV relativeFrom="paragraph">
                  <wp:posOffset>10160</wp:posOffset>
                </wp:positionV>
                <wp:extent cx="2209800" cy="1701800"/>
                <wp:effectExtent l="0" t="0" r="0" b="0"/>
                <wp:wrapSquare wrapText="bothSides"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170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BE0CFA" w14:textId="77777777" w:rsidR="00E044CA" w:rsidRDefault="00E044CA" w:rsidP="00336ECE">
                            <w:r w:rsidRPr="00EB25D2">
                              <w:rPr>
                                <w:noProof/>
                              </w:rPr>
                              <w:drawing>
                                <wp:inline distT="0" distB="0" distL="0" distR="0" wp14:anchorId="0DCB27CB" wp14:editId="7B223A53">
                                  <wp:extent cx="1943100" cy="1701800"/>
                                  <wp:effectExtent l="0" t="0" r="0" b="0"/>
                                  <wp:docPr id="4" name="Picture 4" descr="C:\Users\PC\Downloads\bi-ging-in-tbi-11amoniac-v-mui-amoni-lp-11-nng-cao-tit-1-45-638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" descr="C:\Users\PC\Downloads\bi-ging-in-tbi-11amoniac-v-mui-amoni-lp-11-nng-cao-tit-1-45-638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04478" cy="17555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7DB31C3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11pt;margin-top:.8pt;width:174pt;height:134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" filled="f" stroked="f">
                <v:textbox>
                  <w:txbxContent>
                    <w:p w14:paraId="32BE0CFA" w14:textId="77777777" w:rsidR="00E044CA" w:rsidRDefault="00E044CA" w:rsidP="00336ECE">
                      <w:r w:rsidRPr="00EB25D2">
                        <w:rPr>
                          <w:noProof/>
                        </w:rPr>
                        <w:drawing>
                          <wp:inline distT="0" distB="0" distL="0" distR="0" wp14:anchorId="0DCB27CB" wp14:editId="7B223A53">
                            <wp:extent cx="1943100" cy="1701800"/>
                            <wp:effectExtent l="0" t="0" r="0" b="0"/>
                            <wp:docPr id="4" name="Picture 4" descr="C:\Users\PC\Downloads\bi-ging-in-tbi-11amoniac-v-mui-amoni-lp-11-nng-cao-tit-1-45-638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" descr="C:\Users\PC\Downloads\bi-ging-in-tbi-11amoniac-v-mui-amoni-lp-11-nng-cao-tit-1-45-638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04478" cy="17555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3404EE" w:rsidRPr="004337E4">
        <w:rPr>
          <w:rFonts w:ascii="Times New Roman" w:hAnsi="Times New Roman"/>
          <w:b/>
          <w:bCs/>
          <w:sz w:val="24"/>
          <w:szCs w:val="24"/>
          <w:lang w:val="vi-VN"/>
        </w:rPr>
        <w:t>12</w:t>
      </w:r>
      <w:r w:rsidRPr="004337E4">
        <w:rPr>
          <w:rFonts w:ascii="Times New Roman" w:hAnsi="Times New Roman"/>
          <w:sz w:val="24"/>
          <w:szCs w:val="24"/>
          <w:lang w:val="vi-VN"/>
        </w:rPr>
        <w:t>. Tiến hành thí nghiệm điều chế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ư hình vẽ bên. Nhận định nào đúng ?</w:t>
      </w:r>
    </w:p>
    <w:p w14:paraId="666F88B4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hí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ẹ hơn không khí nên không thể thu được bằng phương pháp đẩy nước.</w:t>
      </w:r>
    </w:p>
    <w:p w14:paraId="5FDC5E38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hu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o ống nghiệm ướt vì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an nhiều trong nước.</w:t>
      </w:r>
    </w:p>
    <w:p w14:paraId="24177BB6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hu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o ống nghiệm khô úp ngược vì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ẹ hơn không khí và tan nhiều trong nước.</w:t>
      </w:r>
    </w:p>
    <w:p w14:paraId="33F1C824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ó thể thay dung dịch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bằng dung dịch NaOH.</w:t>
      </w:r>
    </w:p>
    <w:p w14:paraId="5871F3E3" w14:textId="609CF318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3404EE" w:rsidRPr="004337E4">
        <w:rPr>
          <w:rFonts w:ascii="Times New Roman" w:hAnsi="Times New Roman"/>
          <w:b/>
          <w:bCs/>
          <w:sz w:val="24"/>
          <w:szCs w:val="24"/>
          <w:lang w:val="vi-VN"/>
        </w:rPr>
        <w:t>13</w:t>
      </w:r>
      <w:r w:rsidRPr="004337E4">
        <w:rPr>
          <w:rFonts w:ascii="Times New Roman" w:hAnsi="Times New Roman"/>
          <w:sz w:val="24"/>
          <w:szCs w:val="24"/>
          <w:lang w:val="vi-VN"/>
        </w:rPr>
        <w:t>. Cho 3 lít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ác dụng với 2 lít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ó xúc tác, thu được 0,5 lít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="00D3561F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Các thể tích khí đo ở cùng điều kiện nhiệt độ áp suất. Hiệu suất phản ứng là</w:t>
      </w:r>
    </w:p>
    <w:p w14:paraId="26A63FC1" w14:textId="245125AE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30%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45%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25%.</w:t>
      </w:r>
      <w:r w:rsidR="008B56A7"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50%.</w:t>
      </w:r>
    </w:p>
    <w:p w14:paraId="52E8A55B" w14:textId="68C91332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lastRenderedPageBreak/>
        <w:t xml:space="preserve">Câu </w:t>
      </w:r>
      <w:r w:rsidR="003404EE" w:rsidRPr="004337E4">
        <w:rPr>
          <w:rFonts w:ascii="Times New Roman" w:hAnsi="Times New Roman"/>
          <w:b/>
          <w:bCs/>
          <w:sz w:val="24"/>
          <w:szCs w:val="24"/>
          <w:lang w:val="vi-VN"/>
        </w:rPr>
        <w:t>14</w:t>
      </w:r>
      <w:r w:rsidRPr="004337E4">
        <w:rPr>
          <w:rFonts w:ascii="Times New Roman" w:hAnsi="Times New Roman"/>
          <w:sz w:val="24"/>
          <w:szCs w:val="24"/>
          <w:lang w:val="vi-VN"/>
        </w:rPr>
        <w:t>. Cho 10 lít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ác dụng với 40 lít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ó xúc tác, sau phản ứng thu được 35 lít hỗn hợp khí X. Các</w:t>
      </w:r>
      <w:r w:rsidR="00D3561F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thể tích khí đo ở cùng điều kiện nhiệt độ áp suất. Hiệu suất phản ứng là</w:t>
      </w:r>
    </w:p>
    <w:p w14:paraId="421C7085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75,00%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56,25%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66,67%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50,00%.</w:t>
      </w:r>
    </w:p>
    <w:p w14:paraId="689510DE" w14:textId="0C5B6ABB" w:rsidR="008B56A7" w:rsidRPr="004337E4" w:rsidRDefault="00336ECE" w:rsidP="008B56A7">
      <w:pPr>
        <w:tabs>
          <w:tab w:val="left" w:pos="1665"/>
          <w:tab w:val="left" w:pos="6435"/>
        </w:tabs>
        <w:spacing w:after="0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3404EE" w:rsidRPr="004337E4">
        <w:rPr>
          <w:rFonts w:ascii="Times New Roman" w:hAnsi="Times New Roman"/>
          <w:b/>
          <w:bCs/>
          <w:sz w:val="24"/>
          <w:szCs w:val="24"/>
          <w:lang w:val="vi-VN"/>
        </w:rPr>
        <w:t>15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="008B56A7" w:rsidRPr="004337E4">
        <w:rPr>
          <w:rFonts w:ascii="Times New Roman" w:hAnsi="Times New Roman"/>
          <w:sz w:val="24"/>
          <w:szCs w:val="24"/>
        </w:rPr>
        <w:t>Hỗn hợp X gồm N</w:t>
      </w:r>
      <w:r w:rsidR="008B56A7"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="008B56A7" w:rsidRPr="004337E4">
        <w:rPr>
          <w:rFonts w:ascii="Times New Roman" w:hAnsi="Times New Roman"/>
          <w:sz w:val="24"/>
          <w:szCs w:val="24"/>
        </w:rPr>
        <w:t xml:space="preserve"> và H</w:t>
      </w:r>
      <w:r w:rsidR="008B56A7"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="008B56A7" w:rsidRPr="004337E4">
        <w:rPr>
          <w:rFonts w:ascii="Times New Roman" w:hAnsi="Times New Roman"/>
          <w:sz w:val="24"/>
          <w:szCs w:val="24"/>
        </w:rPr>
        <w:t xml:space="preserve"> có tỉ khối so với He bằng 1,8. Đun nóng X một thời gian trong bình </w:t>
      </w:r>
    </w:p>
    <w:p w14:paraId="2BB010F2" w14:textId="77777777" w:rsidR="008B56A7" w:rsidRPr="004337E4" w:rsidRDefault="008B56A7" w:rsidP="008B56A7">
      <w:pPr>
        <w:tabs>
          <w:tab w:val="left" w:pos="1665"/>
          <w:tab w:val="left" w:pos="6435"/>
        </w:tabs>
        <w:spacing w:after="0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   kín (có bột Fe làm xúc tác), thu được hỗn hợp khí Y có tỉ khối so với He bằng 2. Hiệu suất của</w:t>
      </w:r>
    </w:p>
    <w:p w14:paraId="28C3A4EF" w14:textId="081E4576" w:rsidR="008B56A7" w:rsidRPr="004337E4" w:rsidRDefault="008B56A7" w:rsidP="008B56A7">
      <w:pPr>
        <w:tabs>
          <w:tab w:val="left" w:pos="1665"/>
          <w:tab w:val="left" w:pos="6435"/>
        </w:tabs>
        <w:spacing w:after="0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   phản ứng tổng hợp NH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 xml:space="preserve"> là</w:t>
      </w:r>
    </w:p>
    <w:p w14:paraId="749B3C7D" w14:textId="533E0B62" w:rsidR="008B56A7" w:rsidRPr="004337E4" w:rsidRDefault="008B56A7" w:rsidP="008B56A7">
      <w:pPr>
        <w:tabs>
          <w:tab w:val="left" w:pos="1665"/>
          <w:tab w:val="left" w:pos="6435"/>
        </w:tabs>
        <w:spacing w:after="0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  </w:t>
      </w:r>
      <w:r w:rsidRPr="004337E4">
        <w:rPr>
          <w:rFonts w:ascii="Times New Roman" w:hAnsi="Times New Roman"/>
          <w:b/>
          <w:sz w:val="24"/>
          <w:szCs w:val="24"/>
        </w:rPr>
        <w:t>A.</w:t>
      </w:r>
      <w:r w:rsidRPr="004337E4">
        <w:rPr>
          <w:rFonts w:ascii="Times New Roman" w:hAnsi="Times New Roman"/>
          <w:sz w:val="24"/>
          <w:szCs w:val="24"/>
        </w:rPr>
        <w:t xml:space="preserve"> 25%.                          </w:t>
      </w:r>
      <w:r w:rsidRPr="004337E4">
        <w:rPr>
          <w:rFonts w:ascii="Times New Roman" w:hAnsi="Times New Roman"/>
          <w:b/>
          <w:sz w:val="24"/>
          <w:szCs w:val="24"/>
        </w:rPr>
        <w:t>B.</w:t>
      </w:r>
      <w:r w:rsidRPr="004337E4">
        <w:rPr>
          <w:rFonts w:ascii="Times New Roman" w:hAnsi="Times New Roman"/>
          <w:sz w:val="24"/>
          <w:szCs w:val="24"/>
        </w:rPr>
        <w:t xml:space="preserve"> 36%.                          </w:t>
      </w:r>
      <w:r w:rsidRPr="004337E4">
        <w:rPr>
          <w:rFonts w:ascii="Times New Roman" w:hAnsi="Times New Roman"/>
          <w:b/>
          <w:sz w:val="24"/>
          <w:szCs w:val="24"/>
        </w:rPr>
        <w:t>C.</w:t>
      </w:r>
      <w:r w:rsidRPr="004337E4">
        <w:rPr>
          <w:rFonts w:ascii="Times New Roman" w:hAnsi="Times New Roman"/>
          <w:sz w:val="24"/>
          <w:szCs w:val="24"/>
        </w:rPr>
        <w:t xml:space="preserve"> 40%.                          </w:t>
      </w:r>
      <w:r w:rsidRPr="004337E4">
        <w:rPr>
          <w:rFonts w:ascii="Times New Roman" w:hAnsi="Times New Roman"/>
          <w:b/>
          <w:sz w:val="24"/>
          <w:szCs w:val="24"/>
        </w:rPr>
        <w:t>D.</w:t>
      </w:r>
      <w:r w:rsidRPr="004337E4">
        <w:rPr>
          <w:rFonts w:ascii="Times New Roman" w:hAnsi="Times New Roman"/>
          <w:sz w:val="24"/>
          <w:szCs w:val="24"/>
        </w:rPr>
        <w:t xml:space="preserve"> 50%.</w:t>
      </w:r>
    </w:p>
    <w:p w14:paraId="45C6C875" w14:textId="327760A7" w:rsidR="00336ECE" w:rsidRPr="004337E4" w:rsidRDefault="00336ECE" w:rsidP="008B56A7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66459F" w:rsidRPr="004337E4">
        <w:rPr>
          <w:rFonts w:ascii="Times New Roman" w:hAnsi="Times New Roman"/>
          <w:b/>
          <w:bCs/>
          <w:sz w:val="24"/>
          <w:szCs w:val="24"/>
          <w:lang w:val="vi-VN"/>
        </w:rPr>
        <w:t>16</w:t>
      </w:r>
      <w:r w:rsidRPr="004337E4">
        <w:rPr>
          <w:rFonts w:ascii="Times New Roman" w:hAnsi="Times New Roman"/>
          <w:sz w:val="24"/>
          <w:szCs w:val="24"/>
          <w:lang w:val="vi-VN"/>
        </w:rPr>
        <w:t>. Cho các chất: Fe, FeO, Fe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Fe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Fe(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Fe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Fe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 Số chất tác dụng với dung dịch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làm cho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hể hiện tính oxi hóa là</w:t>
      </w:r>
    </w:p>
    <w:p w14:paraId="76051A99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4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3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6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5.</w:t>
      </w:r>
    </w:p>
    <w:p w14:paraId="4DE5D141" w14:textId="3252B85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8B5355" w:rsidRPr="004337E4">
        <w:rPr>
          <w:rFonts w:ascii="Times New Roman" w:hAnsi="Times New Roman"/>
          <w:b/>
          <w:bCs/>
          <w:sz w:val="24"/>
          <w:szCs w:val="24"/>
          <w:lang w:val="vi-VN"/>
        </w:rPr>
        <w:t>17</w:t>
      </w:r>
      <w:r w:rsidRPr="004337E4">
        <w:rPr>
          <w:rFonts w:ascii="Times New Roman" w:hAnsi="Times New Roman"/>
          <w:sz w:val="24"/>
          <w:szCs w:val="24"/>
          <w:lang w:val="vi-VN"/>
        </w:rPr>
        <w:t>. Trong phản ứng nhiệt phân Fe(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, tổng các hệ số nguyên, tối giản là </w:t>
      </w:r>
    </w:p>
    <w:p w14:paraId="049992D8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21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20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19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18.</w:t>
      </w:r>
    </w:p>
    <w:p w14:paraId="717F98CB" w14:textId="3D7A9C2C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8B5355" w:rsidRPr="004337E4">
        <w:rPr>
          <w:rFonts w:ascii="Times New Roman" w:hAnsi="Times New Roman"/>
          <w:b/>
          <w:bCs/>
          <w:sz w:val="24"/>
          <w:szCs w:val="24"/>
          <w:lang w:val="vi-VN"/>
        </w:rPr>
        <w:t>18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Dãy gồm các kim loại mà muối nitrat khi nhiệt phân sinh ra oxit kim loại là: </w:t>
      </w:r>
    </w:p>
    <w:p w14:paraId="4715A43F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u, Pb, Fe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bdr w:val="single" w:sz="4" w:space="0" w:color="auto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u, Na, Zn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, Fe, Ag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Mg, Al, Hg.</w:t>
      </w:r>
    </w:p>
    <w:p w14:paraId="52890E2B" w14:textId="75BA5140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CF6A11" w:rsidRPr="004337E4">
        <w:rPr>
          <w:rFonts w:ascii="Times New Roman" w:hAnsi="Times New Roman"/>
          <w:b/>
          <w:bCs/>
          <w:sz w:val="24"/>
          <w:szCs w:val="24"/>
          <w:lang w:val="vi-VN"/>
        </w:rPr>
        <w:t>19</w:t>
      </w:r>
      <w:r w:rsidRPr="004337E4">
        <w:rPr>
          <w:rFonts w:ascii="Times New Roman" w:hAnsi="Times New Roman"/>
          <w:sz w:val="24"/>
          <w:szCs w:val="24"/>
          <w:lang w:val="vi-VN"/>
        </w:rPr>
        <w:t>. Hòa tan hoàn toàn 6,4 gam Cu trong dung dịch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 nóng dư, thu được V lít 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(ở đktc) là sản phẩm khử duy nhất. Giá trị của V là</w:t>
      </w:r>
    </w:p>
    <w:p w14:paraId="6EF15744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4,48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3,36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8,96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6,72.</w:t>
      </w:r>
    </w:p>
    <w:p w14:paraId="3BADCF21" w14:textId="3565E6F8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3274F1" w:rsidRPr="004337E4">
        <w:rPr>
          <w:rFonts w:ascii="Times New Roman" w:hAnsi="Times New Roman"/>
          <w:b/>
          <w:bCs/>
          <w:sz w:val="24"/>
          <w:szCs w:val="24"/>
          <w:lang w:val="vi-VN"/>
        </w:rPr>
        <w:t>20</w:t>
      </w:r>
      <w:r w:rsidRPr="004337E4">
        <w:rPr>
          <w:rFonts w:ascii="Times New Roman" w:hAnsi="Times New Roman"/>
          <w:sz w:val="24"/>
          <w:szCs w:val="24"/>
          <w:lang w:val="vi-VN"/>
        </w:rPr>
        <w:t>. Hòa tan hoàn toàn a gam Al trong dung dịch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loãng dư, thu được 1,12 lít khí X không màu (hóa nâu ngoài không khí) (ở đktc). Giá trị của a là</w:t>
      </w:r>
    </w:p>
    <w:p w14:paraId="15EFEF8B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2,70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4,05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1,35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5,40.</w:t>
      </w:r>
    </w:p>
    <w:p w14:paraId="30C57712" w14:textId="2BCC555E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3274F1" w:rsidRPr="004337E4">
        <w:rPr>
          <w:rFonts w:ascii="Times New Roman" w:hAnsi="Times New Roman"/>
          <w:b/>
          <w:bCs/>
          <w:sz w:val="24"/>
          <w:szCs w:val="24"/>
          <w:lang w:val="vi-VN"/>
        </w:rPr>
        <w:t>21</w:t>
      </w:r>
      <w:r w:rsidRPr="004337E4">
        <w:rPr>
          <w:rFonts w:ascii="Times New Roman" w:hAnsi="Times New Roman"/>
          <w:sz w:val="24"/>
          <w:szCs w:val="24"/>
          <w:lang w:val="vi-VN"/>
        </w:rPr>
        <w:t>. Hòa tan hoàn toàn m gam Fe trong dung dịch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dư, thu được 11,2 lít hỗn hợp khí X gồm NO và 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(ở đktc) có tỉ khối so với hiđro bằng 19,8. Dung dịch sau phản ứng chỉ chứa muối của kim loại và axit dư. Giá trị của m là</w:t>
      </w:r>
    </w:p>
    <w:p w14:paraId="2275C3A2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11,2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22,4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5,6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16,8.</w:t>
      </w:r>
    </w:p>
    <w:p w14:paraId="1ADEEC61" w14:textId="4248FC03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3274F1" w:rsidRPr="004337E4">
        <w:rPr>
          <w:rFonts w:ascii="Times New Roman" w:hAnsi="Times New Roman"/>
          <w:b/>
          <w:bCs/>
          <w:sz w:val="24"/>
          <w:szCs w:val="24"/>
          <w:lang w:val="vi-VN"/>
        </w:rPr>
        <w:t>22</w:t>
      </w:r>
      <w:r w:rsidRPr="004337E4">
        <w:rPr>
          <w:rFonts w:ascii="Times New Roman" w:hAnsi="Times New Roman"/>
          <w:sz w:val="24"/>
          <w:szCs w:val="24"/>
          <w:lang w:val="vi-VN"/>
        </w:rPr>
        <w:t>. Cho 10 gam kim loại R tác dụng hoàn toàn với dung dịch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dư, thu được 7 lít 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(ở đktc) là sản phẩm khử duy nhất. R là</w:t>
      </w:r>
    </w:p>
    <w:p w14:paraId="751F067F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Fe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Zn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Mg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u.</w:t>
      </w:r>
    </w:p>
    <w:p w14:paraId="1D29519E" w14:textId="26D20669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EA01CA" w:rsidRPr="004337E4">
        <w:rPr>
          <w:rFonts w:ascii="Times New Roman" w:hAnsi="Times New Roman"/>
          <w:b/>
          <w:bCs/>
          <w:sz w:val="24"/>
          <w:szCs w:val="24"/>
          <w:lang w:val="vi-VN"/>
        </w:rPr>
        <w:t>23</w:t>
      </w:r>
      <w:r w:rsidRPr="004337E4">
        <w:rPr>
          <w:rFonts w:ascii="Times New Roman" w:hAnsi="Times New Roman"/>
          <w:sz w:val="24"/>
          <w:szCs w:val="24"/>
          <w:lang w:val="vi-VN"/>
        </w:rPr>
        <w:t>. Hòa tan hoàn toàn 11,2 gam Fe trong dung dịch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dư thu được 4,48 lít khí X (ở đktc) là sản phẩm khử duy nhất. Khí X là</w:t>
      </w:r>
    </w:p>
    <w:p w14:paraId="552CCD46" w14:textId="4B5B0A69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="008B56A7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643A3D24" w14:textId="1759CCE1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EA01CA" w:rsidRPr="004337E4">
        <w:rPr>
          <w:rFonts w:ascii="Times New Roman" w:hAnsi="Times New Roman"/>
          <w:b/>
          <w:bCs/>
          <w:sz w:val="24"/>
          <w:szCs w:val="24"/>
          <w:lang w:val="vi-VN"/>
        </w:rPr>
        <w:t>24</w:t>
      </w:r>
      <w:r w:rsidRPr="004337E4">
        <w:rPr>
          <w:rFonts w:ascii="Times New Roman" w:hAnsi="Times New Roman"/>
          <w:sz w:val="24"/>
          <w:szCs w:val="24"/>
          <w:lang w:val="vi-VN"/>
        </w:rPr>
        <w:t>. Nhiệt phân hoàn toàn 18,8 gam Cu(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khối lượng chất rắn thu được là</w:t>
      </w:r>
    </w:p>
    <w:p w14:paraId="29486FF0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12 gam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6,4 gam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10 gam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8 gam.</w:t>
      </w:r>
    </w:p>
    <w:p w14:paraId="5AFB0634" w14:textId="50BC8BD1" w:rsidR="00336ECE" w:rsidRPr="004337E4" w:rsidRDefault="00336ECE" w:rsidP="00D3561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EA01CA" w:rsidRPr="004337E4">
        <w:rPr>
          <w:rFonts w:ascii="Times New Roman" w:hAnsi="Times New Roman"/>
          <w:b/>
          <w:bCs/>
          <w:sz w:val="24"/>
          <w:szCs w:val="24"/>
          <w:lang w:val="vi-VN"/>
        </w:rPr>
        <w:t>25</w:t>
      </w:r>
      <w:r w:rsidRPr="004337E4">
        <w:rPr>
          <w:rFonts w:ascii="Times New Roman" w:hAnsi="Times New Roman"/>
          <w:sz w:val="24"/>
          <w:szCs w:val="24"/>
          <w:lang w:val="vi-VN"/>
        </w:rPr>
        <w:t>. Nhiệt phân hoàn toàn m gam muối R(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hu được 0,6737m gam chất rắn. R là</w:t>
      </w:r>
    </w:p>
    <w:p w14:paraId="6B29E5AF" w14:textId="37582C33" w:rsidR="00336ECE" w:rsidRPr="004337E4" w:rsidRDefault="00336ECE" w:rsidP="00D3561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u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Fe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Mg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Pb.</w:t>
      </w:r>
    </w:p>
    <w:p w14:paraId="26A58463" w14:textId="77777777" w:rsidR="00D3561F" w:rsidRPr="004337E4" w:rsidRDefault="00D3561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âu 26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</w:rPr>
        <w:t>Hoà tan hoàn toàn hỗn hợp gồm 0,12 mol FeS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 xml:space="preserve"> và a mol Cu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S vào axit HNO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 xml:space="preserve"> (vừa đủ), thu được</w:t>
      </w:r>
    </w:p>
    <w:p w14:paraId="058638B3" w14:textId="459162EE" w:rsidR="00D3561F" w:rsidRPr="004337E4" w:rsidRDefault="00D3561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  </w:t>
      </w:r>
      <w:r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Pr="004337E4">
        <w:rPr>
          <w:rFonts w:ascii="Times New Roman" w:hAnsi="Times New Roman"/>
          <w:sz w:val="24"/>
          <w:szCs w:val="24"/>
        </w:rPr>
        <w:t xml:space="preserve"> X chỉ chứa hai muối sunfat và khí duy nhất NO. Giá trị của a là</w:t>
      </w:r>
    </w:p>
    <w:p w14:paraId="0939EE3E" w14:textId="4703BE99" w:rsidR="00D3561F" w:rsidRPr="004337E4" w:rsidRDefault="00D3561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  </w:t>
      </w:r>
      <w:r w:rsidRPr="004337E4">
        <w:rPr>
          <w:rFonts w:ascii="Times New Roman" w:hAnsi="Times New Roman"/>
          <w:b/>
          <w:sz w:val="24"/>
          <w:szCs w:val="24"/>
        </w:rPr>
        <w:t>A.</w:t>
      </w:r>
      <w:r w:rsidRPr="004337E4">
        <w:rPr>
          <w:rFonts w:ascii="Times New Roman" w:hAnsi="Times New Roman"/>
          <w:sz w:val="24"/>
          <w:szCs w:val="24"/>
        </w:rPr>
        <w:t xml:space="preserve"> 0,04.                           </w:t>
      </w:r>
      <w:r w:rsidRPr="004337E4">
        <w:rPr>
          <w:rFonts w:ascii="Times New Roman" w:hAnsi="Times New Roman"/>
          <w:b/>
          <w:sz w:val="24"/>
          <w:szCs w:val="24"/>
        </w:rPr>
        <w:t>B.</w:t>
      </w:r>
      <w:r w:rsidRPr="004337E4">
        <w:rPr>
          <w:rFonts w:ascii="Times New Roman" w:hAnsi="Times New Roman"/>
          <w:sz w:val="24"/>
          <w:szCs w:val="24"/>
        </w:rPr>
        <w:t xml:space="preserve"> 0,06.                         </w:t>
      </w:r>
      <w:r w:rsidRPr="004337E4">
        <w:rPr>
          <w:rFonts w:ascii="Times New Roman" w:hAnsi="Times New Roman"/>
          <w:b/>
          <w:sz w:val="24"/>
          <w:szCs w:val="24"/>
        </w:rPr>
        <w:t>C.</w:t>
      </w:r>
      <w:r w:rsidRPr="004337E4">
        <w:rPr>
          <w:rFonts w:ascii="Times New Roman" w:hAnsi="Times New Roman"/>
          <w:sz w:val="24"/>
          <w:szCs w:val="24"/>
        </w:rPr>
        <w:t xml:space="preserve"> 0,075.                         </w:t>
      </w:r>
      <w:r w:rsidRPr="004337E4">
        <w:rPr>
          <w:rFonts w:ascii="Times New Roman" w:hAnsi="Times New Roman"/>
          <w:b/>
          <w:sz w:val="24"/>
          <w:szCs w:val="24"/>
        </w:rPr>
        <w:t>D.</w:t>
      </w:r>
      <w:r w:rsidRPr="004337E4">
        <w:rPr>
          <w:rFonts w:ascii="Times New Roman" w:hAnsi="Times New Roman"/>
          <w:sz w:val="24"/>
          <w:szCs w:val="24"/>
        </w:rPr>
        <w:t xml:space="preserve"> 0,12.</w:t>
      </w:r>
    </w:p>
    <w:p w14:paraId="6116695B" w14:textId="77777777" w:rsidR="00E044CA" w:rsidRPr="004337E4" w:rsidRDefault="00D3561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âu 27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</w:rPr>
        <w:t>Cho 11,36 gam hỗn hợp gồm Fe, FeO, Fe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>, Fe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 xml:space="preserve"> phản ứng hết với </w:t>
      </w:r>
      <w:r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Pr="004337E4">
        <w:rPr>
          <w:rFonts w:ascii="Times New Roman" w:hAnsi="Times New Roman"/>
          <w:sz w:val="24"/>
          <w:szCs w:val="24"/>
        </w:rPr>
        <w:t xml:space="preserve"> HNO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 xml:space="preserve"> loãng dư,</w:t>
      </w:r>
    </w:p>
    <w:p w14:paraId="36B2CF02" w14:textId="77777777" w:rsidR="009705BF" w:rsidRPr="004337E4" w:rsidRDefault="00E044CA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</w:t>
      </w:r>
      <w:r w:rsidR="00D3561F" w:rsidRPr="004337E4">
        <w:rPr>
          <w:rFonts w:ascii="Times New Roman" w:hAnsi="Times New Roman"/>
          <w:sz w:val="24"/>
          <w:szCs w:val="24"/>
        </w:rPr>
        <w:t xml:space="preserve"> thu được 1,344 lít khí NO (sản phẩm khử duy nhất, ở đktc) và </w:t>
      </w:r>
      <w:r w:rsidR="00D3561F"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="00D3561F" w:rsidRPr="004337E4">
        <w:rPr>
          <w:rFonts w:ascii="Times New Roman" w:hAnsi="Times New Roman"/>
          <w:sz w:val="24"/>
          <w:szCs w:val="24"/>
        </w:rPr>
        <w:t xml:space="preserve"> X. Cô cạn </w:t>
      </w:r>
      <w:r w:rsidR="00D3561F" w:rsidRPr="004337E4">
        <w:rPr>
          <w:rFonts w:ascii="Times New Roman" w:hAnsi="Times New Roman"/>
          <w:sz w:val="24"/>
          <w:szCs w:val="24"/>
          <w:lang w:val="vi-VN"/>
        </w:rPr>
        <w:t xml:space="preserve">dung dịch </w:t>
      </w:r>
      <w:r w:rsidR="00D3561F" w:rsidRPr="004337E4">
        <w:rPr>
          <w:rFonts w:ascii="Times New Roman" w:hAnsi="Times New Roman"/>
          <w:sz w:val="24"/>
          <w:szCs w:val="24"/>
        </w:rPr>
        <w:t>X</w:t>
      </w:r>
    </w:p>
    <w:p w14:paraId="053A0D40" w14:textId="72857ECE" w:rsidR="00D3561F" w:rsidRPr="004337E4" w:rsidRDefault="009705B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</w:t>
      </w:r>
      <w:r w:rsidR="00D3561F" w:rsidRPr="004337E4">
        <w:rPr>
          <w:rFonts w:ascii="Times New Roman" w:hAnsi="Times New Roman"/>
          <w:sz w:val="24"/>
          <w:szCs w:val="24"/>
        </w:rPr>
        <w:t xml:space="preserve"> được m gam muối khan. Giá trị của m bằng</w:t>
      </w:r>
    </w:p>
    <w:p w14:paraId="1F1B0D52" w14:textId="5A3DD801" w:rsidR="00D3561F" w:rsidRPr="004337E4" w:rsidRDefault="00D3561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 </w:t>
      </w:r>
      <w:r w:rsidR="009705BF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b/>
          <w:sz w:val="24"/>
          <w:szCs w:val="24"/>
        </w:rPr>
        <w:t>A.</w:t>
      </w:r>
      <w:r w:rsidRPr="004337E4">
        <w:rPr>
          <w:rFonts w:ascii="Times New Roman" w:hAnsi="Times New Roman"/>
          <w:sz w:val="24"/>
          <w:szCs w:val="24"/>
        </w:rPr>
        <w:t xml:space="preserve"> 38,72.                         </w:t>
      </w:r>
      <w:r w:rsidRPr="004337E4">
        <w:rPr>
          <w:rFonts w:ascii="Times New Roman" w:hAnsi="Times New Roman"/>
          <w:b/>
          <w:sz w:val="24"/>
          <w:szCs w:val="24"/>
        </w:rPr>
        <w:t>B.</w:t>
      </w:r>
      <w:r w:rsidRPr="004337E4">
        <w:rPr>
          <w:rFonts w:ascii="Times New Roman" w:hAnsi="Times New Roman"/>
          <w:sz w:val="24"/>
          <w:szCs w:val="24"/>
        </w:rPr>
        <w:t xml:space="preserve"> 35,5.                         </w:t>
      </w:r>
      <w:r w:rsidRPr="004337E4">
        <w:rPr>
          <w:rFonts w:ascii="Times New Roman" w:hAnsi="Times New Roman"/>
          <w:b/>
          <w:sz w:val="24"/>
          <w:szCs w:val="24"/>
        </w:rPr>
        <w:t>C.</w:t>
      </w:r>
      <w:r w:rsidRPr="004337E4">
        <w:rPr>
          <w:rFonts w:ascii="Times New Roman" w:hAnsi="Times New Roman"/>
          <w:sz w:val="24"/>
          <w:szCs w:val="24"/>
        </w:rPr>
        <w:t xml:space="preserve"> 34,36.                         </w:t>
      </w:r>
      <w:r w:rsidRPr="004337E4">
        <w:rPr>
          <w:rFonts w:ascii="Times New Roman" w:hAnsi="Times New Roman"/>
          <w:b/>
          <w:sz w:val="24"/>
          <w:szCs w:val="24"/>
        </w:rPr>
        <w:t>D.</w:t>
      </w:r>
      <w:r w:rsidRPr="004337E4">
        <w:rPr>
          <w:rFonts w:ascii="Times New Roman" w:hAnsi="Times New Roman"/>
          <w:sz w:val="24"/>
          <w:szCs w:val="24"/>
        </w:rPr>
        <w:t xml:space="preserve"> 49,09.</w:t>
      </w:r>
    </w:p>
    <w:p w14:paraId="13410F36" w14:textId="77777777" w:rsidR="009705BF" w:rsidRPr="004337E4" w:rsidRDefault="00D3561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âu 28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="009705BF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</w:rPr>
        <w:t>Hoà tan hoàn toàn 12,42</w:t>
      </w:r>
      <w:r w:rsidR="009705BF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</w:rPr>
        <w:t>g</w:t>
      </w:r>
      <w:r w:rsidR="009705BF" w:rsidRPr="004337E4">
        <w:rPr>
          <w:rFonts w:ascii="Times New Roman" w:hAnsi="Times New Roman"/>
          <w:sz w:val="24"/>
          <w:szCs w:val="24"/>
        </w:rPr>
        <w:t>am</w:t>
      </w:r>
      <w:r w:rsidRPr="004337E4">
        <w:rPr>
          <w:rFonts w:ascii="Times New Roman" w:hAnsi="Times New Roman"/>
          <w:sz w:val="24"/>
          <w:szCs w:val="24"/>
        </w:rPr>
        <w:t xml:space="preserve"> Al bằng </w:t>
      </w:r>
      <w:r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Pr="004337E4">
        <w:rPr>
          <w:rFonts w:ascii="Times New Roman" w:hAnsi="Times New Roman"/>
          <w:sz w:val="24"/>
          <w:szCs w:val="24"/>
        </w:rPr>
        <w:t xml:space="preserve"> HNO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 xml:space="preserve"> loãng dư, thu được </w:t>
      </w:r>
      <w:r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Pr="004337E4">
        <w:rPr>
          <w:rFonts w:ascii="Times New Roman" w:hAnsi="Times New Roman"/>
          <w:sz w:val="24"/>
          <w:szCs w:val="24"/>
        </w:rPr>
        <w:t xml:space="preserve"> X và 1,344</w:t>
      </w:r>
    </w:p>
    <w:p w14:paraId="74F1511C" w14:textId="77777777" w:rsidR="009705BF" w:rsidRPr="004337E4" w:rsidRDefault="009705B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</w:t>
      </w:r>
      <w:r w:rsidR="00D3561F" w:rsidRPr="004337E4">
        <w:rPr>
          <w:rFonts w:ascii="Times New Roman" w:hAnsi="Times New Roman"/>
          <w:sz w:val="24"/>
          <w:szCs w:val="24"/>
        </w:rPr>
        <w:t xml:space="preserve"> lít (đktc) hỗn hợp khí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="00D3561F" w:rsidRPr="004337E4">
        <w:rPr>
          <w:rFonts w:ascii="Times New Roman" w:hAnsi="Times New Roman"/>
          <w:sz w:val="24"/>
          <w:szCs w:val="24"/>
        </w:rPr>
        <w:t>Y gồm 2 khí là N</w:t>
      </w:r>
      <w:r w:rsidR="00D3561F"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="00D3561F" w:rsidRPr="004337E4">
        <w:rPr>
          <w:rFonts w:ascii="Times New Roman" w:hAnsi="Times New Roman"/>
          <w:sz w:val="24"/>
          <w:szCs w:val="24"/>
        </w:rPr>
        <w:t>O và N</w:t>
      </w:r>
      <w:r w:rsidR="00D3561F"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="00D3561F" w:rsidRPr="004337E4">
        <w:rPr>
          <w:rFonts w:ascii="Times New Roman" w:hAnsi="Times New Roman"/>
          <w:sz w:val="24"/>
          <w:szCs w:val="24"/>
        </w:rPr>
        <w:t>. Tỉ khối hơi của Y so với H</w:t>
      </w:r>
      <w:r w:rsidR="00D3561F"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="00D3561F" w:rsidRPr="004337E4">
        <w:rPr>
          <w:rFonts w:ascii="Times New Roman" w:hAnsi="Times New Roman"/>
          <w:sz w:val="24"/>
          <w:szCs w:val="24"/>
        </w:rPr>
        <w:t xml:space="preserve"> là 18. Cô cạn </w:t>
      </w:r>
      <w:r w:rsidR="00D3561F" w:rsidRPr="004337E4">
        <w:rPr>
          <w:rFonts w:ascii="Times New Roman" w:hAnsi="Times New Roman"/>
          <w:sz w:val="24"/>
          <w:szCs w:val="24"/>
          <w:lang w:val="vi-VN"/>
        </w:rPr>
        <w:t>dung</w:t>
      </w:r>
    </w:p>
    <w:p w14:paraId="4F1783DE" w14:textId="77777777" w:rsidR="009705BF" w:rsidRPr="004337E4" w:rsidRDefault="009705B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</w:t>
      </w:r>
      <w:r w:rsidR="00D3561F" w:rsidRPr="004337E4">
        <w:rPr>
          <w:rFonts w:ascii="Times New Roman" w:hAnsi="Times New Roman"/>
          <w:sz w:val="24"/>
          <w:szCs w:val="24"/>
          <w:lang w:val="vi-VN"/>
        </w:rPr>
        <w:t xml:space="preserve"> dịch </w:t>
      </w:r>
      <w:r w:rsidR="00D3561F" w:rsidRPr="004337E4">
        <w:rPr>
          <w:rFonts w:ascii="Times New Roman" w:hAnsi="Times New Roman"/>
          <w:sz w:val="24"/>
          <w:szCs w:val="24"/>
        </w:rPr>
        <w:t>X, thu được m gam rắn khan. Giá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="00D3561F" w:rsidRPr="004337E4">
        <w:rPr>
          <w:rFonts w:ascii="Times New Roman" w:hAnsi="Times New Roman"/>
          <w:sz w:val="24"/>
          <w:szCs w:val="24"/>
        </w:rPr>
        <w:t xml:space="preserve">trị của m bằng    </w:t>
      </w:r>
    </w:p>
    <w:p w14:paraId="334AE3C8" w14:textId="58108977" w:rsidR="00D3561F" w:rsidRPr="004337E4" w:rsidRDefault="009705B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  </w:t>
      </w:r>
      <w:r w:rsidR="00D3561F" w:rsidRPr="004337E4">
        <w:rPr>
          <w:rFonts w:ascii="Times New Roman" w:hAnsi="Times New Roman"/>
          <w:b/>
          <w:sz w:val="24"/>
          <w:szCs w:val="24"/>
        </w:rPr>
        <w:t>A.</w:t>
      </w:r>
      <w:r w:rsidR="00D3561F" w:rsidRPr="004337E4">
        <w:rPr>
          <w:rFonts w:ascii="Times New Roman" w:hAnsi="Times New Roman"/>
          <w:sz w:val="24"/>
          <w:szCs w:val="24"/>
        </w:rPr>
        <w:t xml:space="preserve"> 106,38.                    </w:t>
      </w:r>
      <w:r w:rsidRPr="004337E4">
        <w:rPr>
          <w:rFonts w:ascii="Times New Roman" w:hAnsi="Times New Roman"/>
          <w:sz w:val="24"/>
          <w:szCs w:val="24"/>
        </w:rPr>
        <w:t xml:space="preserve">   </w:t>
      </w:r>
      <w:r w:rsidR="00D3561F" w:rsidRPr="004337E4">
        <w:rPr>
          <w:rFonts w:ascii="Times New Roman" w:hAnsi="Times New Roman"/>
          <w:b/>
          <w:sz w:val="24"/>
          <w:szCs w:val="24"/>
        </w:rPr>
        <w:t>B.</w:t>
      </w:r>
      <w:r w:rsidR="00D3561F" w:rsidRPr="004337E4">
        <w:rPr>
          <w:rFonts w:ascii="Times New Roman" w:hAnsi="Times New Roman"/>
          <w:sz w:val="24"/>
          <w:szCs w:val="24"/>
        </w:rPr>
        <w:t xml:space="preserve"> 38,34.                 </w:t>
      </w:r>
      <w:r w:rsidRPr="004337E4">
        <w:rPr>
          <w:rFonts w:ascii="Times New Roman" w:hAnsi="Times New Roman"/>
          <w:sz w:val="24"/>
          <w:szCs w:val="24"/>
        </w:rPr>
        <w:t xml:space="preserve">      </w:t>
      </w:r>
      <w:r w:rsidR="00D3561F" w:rsidRPr="004337E4">
        <w:rPr>
          <w:rFonts w:ascii="Times New Roman" w:hAnsi="Times New Roman"/>
          <w:b/>
          <w:sz w:val="24"/>
          <w:szCs w:val="24"/>
        </w:rPr>
        <w:t>C.</w:t>
      </w:r>
      <w:r w:rsidR="00D3561F" w:rsidRPr="004337E4">
        <w:rPr>
          <w:rFonts w:ascii="Times New Roman" w:hAnsi="Times New Roman"/>
          <w:sz w:val="24"/>
          <w:szCs w:val="24"/>
        </w:rPr>
        <w:t xml:space="preserve"> 34,08.                 </w:t>
      </w:r>
      <w:r w:rsidRPr="004337E4">
        <w:rPr>
          <w:rFonts w:ascii="Times New Roman" w:hAnsi="Times New Roman"/>
          <w:sz w:val="24"/>
          <w:szCs w:val="24"/>
        </w:rPr>
        <w:t xml:space="preserve">        </w:t>
      </w:r>
      <w:r w:rsidR="00D3561F" w:rsidRPr="004337E4">
        <w:rPr>
          <w:rFonts w:ascii="Times New Roman" w:hAnsi="Times New Roman"/>
          <w:b/>
          <w:sz w:val="24"/>
          <w:szCs w:val="24"/>
        </w:rPr>
        <w:t>D.</w:t>
      </w:r>
      <w:r w:rsidR="00D3561F" w:rsidRPr="004337E4">
        <w:rPr>
          <w:rFonts w:ascii="Times New Roman" w:hAnsi="Times New Roman"/>
          <w:sz w:val="24"/>
          <w:szCs w:val="24"/>
        </w:rPr>
        <w:t xml:space="preserve"> 97,98.</w:t>
      </w:r>
    </w:p>
    <w:p w14:paraId="26B9F08B" w14:textId="77777777" w:rsidR="009705BF" w:rsidRPr="004337E4" w:rsidRDefault="00D3561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âu 29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</w:rPr>
        <w:t xml:space="preserve"> Cho hỗn hợp gồm 1,12</w:t>
      </w:r>
      <w:r w:rsidR="009705BF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</w:rPr>
        <w:t>g</w:t>
      </w:r>
      <w:r w:rsidR="009705BF" w:rsidRPr="004337E4">
        <w:rPr>
          <w:rFonts w:ascii="Times New Roman" w:hAnsi="Times New Roman"/>
          <w:sz w:val="24"/>
          <w:szCs w:val="24"/>
        </w:rPr>
        <w:t>am</w:t>
      </w:r>
      <w:r w:rsidRPr="004337E4">
        <w:rPr>
          <w:rFonts w:ascii="Times New Roman" w:hAnsi="Times New Roman"/>
          <w:sz w:val="24"/>
          <w:szCs w:val="24"/>
        </w:rPr>
        <w:t xml:space="preserve"> Fe và 1,92</w:t>
      </w:r>
      <w:r w:rsidR="009705BF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</w:rPr>
        <w:t>g</w:t>
      </w:r>
      <w:r w:rsidR="009705BF" w:rsidRPr="004337E4">
        <w:rPr>
          <w:rFonts w:ascii="Times New Roman" w:hAnsi="Times New Roman"/>
          <w:sz w:val="24"/>
          <w:szCs w:val="24"/>
        </w:rPr>
        <w:t>am</w:t>
      </w:r>
      <w:r w:rsidRPr="004337E4">
        <w:rPr>
          <w:rFonts w:ascii="Times New Roman" w:hAnsi="Times New Roman"/>
          <w:sz w:val="24"/>
          <w:szCs w:val="24"/>
        </w:rPr>
        <w:t xml:space="preserve"> Cu vào 400 ml </w:t>
      </w:r>
      <w:r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Pr="004337E4">
        <w:rPr>
          <w:rFonts w:ascii="Times New Roman" w:hAnsi="Times New Roman"/>
          <w:sz w:val="24"/>
          <w:szCs w:val="24"/>
        </w:rPr>
        <w:t xml:space="preserve"> hỗn hợp chứa H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 xml:space="preserve"> 0,5M</w:t>
      </w:r>
    </w:p>
    <w:p w14:paraId="36DE72DF" w14:textId="77777777" w:rsidR="009705BF" w:rsidRPr="004337E4" w:rsidRDefault="009705B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</w:t>
      </w:r>
      <w:r w:rsidR="00D3561F" w:rsidRPr="004337E4">
        <w:rPr>
          <w:rFonts w:ascii="Times New Roman" w:hAnsi="Times New Roman"/>
          <w:sz w:val="24"/>
          <w:szCs w:val="24"/>
        </w:rPr>
        <w:t xml:space="preserve"> và NaNO</w:t>
      </w:r>
      <w:r w:rsidR="00D3561F"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="00D3561F" w:rsidRPr="004337E4">
        <w:rPr>
          <w:rFonts w:ascii="Times New Roman" w:hAnsi="Times New Roman"/>
          <w:sz w:val="24"/>
          <w:szCs w:val="24"/>
        </w:rPr>
        <w:t xml:space="preserve"> 0,2M. Sau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="00D3561F" w:rsidRPr="004337E4">
        <w:rPr>
          <w:rFonts w:ascii="Times New Roman" w:hAnsi="Times New Roman"/>
          <w:sz w:val="24"/>
          <w:szCs w:val="24"/>
        </w:rPr>
        <w:t xml:space="preserve">khi các </w:t>
      </w:r>
      <w:r w:rsidRPr="004337E4">
        <w:rPr>
          <w:rFonts w:ascii="Times New Roman" w:hAnsi="Times New Roman"/>
          <w:sz w:val="24"/>
          <w:szCs w:val="24"/>
        </w:rPr>
        <w:t xml:space="preserve">phản ứng </w:t>
      </w:r>
      <w:r w:rsidR="00D3561F" w:rsidRPr="004337E4">
        <w:rPr>
          <w:rFonts w:ascii="Times New Roman" w:hAnsi="Times New Roman"/>
          <w:sz w:val="24"/>
          <w:szCs w:val="24"/>
        </w:rPr>
        <w:t xml:space="preserve">xảy ra hoàn toàn, thu được </w:t>
      </w:r>
      <w:r w:rsidR="00D3561F"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="00D3561F" w:rsidRPr="004337E4">
        <w:rPr>
          <w:rFonts w:ascii="Times New Roman" w:hAnsi="Times New Roman"/>
          <w:sz w:val="24"/>
          <w:szCs w:val="24"/>
        </w:rPr>
        <w:t xml:space="preserve"> X và khí NO (sản</w:t>
      </w:r>
    </w:p>
    <w:p w14:paraId="45EF36F5" w14:textId="77777777" w:rsidR="009705BF" w:rsidRPr="004337E4" w:rsidRDefault="009705B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</w:t>
      </w:r>
      <w:r w:rsidR="00D3561F" w:rsidRPr="004337E4">
        <w:rPr>
          <w:rFonts w:ascii="Times New Roman" w:hAnsi="Times New Roman"/>
          <w:sz w:val="24"/>
          <w:szCs w:val="24"/>
        </w:rPr>
        <w:t xml:space="preserve"> phẩm khử duy nhất). Cho V ml </w:t>
      </w:r>
      <w:r w:rsidR="00D3561F"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="00D3561F" w:rsidRPr="004337E4">
        <w:rPr>
          <w:rFonts w:ascii="Times New Roman" w:hAnsi="Times New Roman"/>
          <w:sz w:val="24"/>
          <w:szCs w:val="24"/>
        </w:rPr>
        <w:t xml:space="preserve"> NaOH 1M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="00D3561F" w:rsidRPr="004337E4">
        <w:rPr>
          <w:rFonts w:ascii="Times New Roman" w:hAnsi="Times New Roman"/>
          <w:sz w:val="24"/>
          <w:szCs w:val="24"/>
        </w:rPr>
        <w:t xml:space="preserve">vào </w:t>
      </w:r>
      <w:r w:rsidR="00D3561F"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="00D3561F" w:rsidRPr="004337E4">
        <w:rPr>
          <w:rFonts w:ascii="Times New Roman" w:hAnsi="Times New Roman"/>
          <w:sz w:val="24"/>
          <w:szCs w:val="24"/>
        </w:rPr>
        <w:t xml:space="preserve"> X thì lượng kết tủa thu được</w:t>
      </w:r>
    </w:p>
    <w:p w14:paraId="3E2F6BB9" w14:textId="7B79F2B8" w:rsidR="00D3561F" w:rsidRPr="004337E4" w:rsidRDefault="009705B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</w:t>
      </w:r>
      <w:r w:rsidR="00D3561F" w:rsidRPr="004337E4">
        <w:rPr>
          <w:rFonts w:ascii="Times New Roman" w:hAnsi="Times New Roman"/>
          <w:sz w:val="24"/>
          <w:szCs w:val="24"/>
        </w:rPr>
        <w:t xml:space="preserve"> là lớn nhất. Giá trị tối thiểu của V là</w:t>
      </w:r>
    </w:p>
    <w:p w14:paraId="3C4467C8" w14:textId="0D768FCC" w:rsidR="00D3561F" w:rsidRPr="004337E4" w:rsidRDefault="00D3561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  </w:t>
      </w:r>
      <w:r w:rsidRPr="004337E4">
        <w:rPr>
          <w:rFonts w:ascii="Times New Roman" w:hAnsi="Times New Roman"/>
          <w:b/>
          <w:sz w:val="24"/>
          <w:szCs w:val="24"/>
        </w:rPr>
        <w:t>A.</w:t>
      </w:r>
      <w:r w:rsidRPr="004337E4">
        <w:rPr>
          <w:rFonts w:ascii="Times New Roman" w:hAnsi="Times New Roman"/>
          <w:sz w:val="24"/>
          <w:szCs w:val="24"/>
        </w:rPr>
        <w:t xml:space="preserve"> 360.                           </w:t>
      </w:r>
      <w:r w:rsidRPr="004337E4">
        <w:rPr>
          <w:rFonts w:ascii="Times New Roman" w:hAnsi="Times New Roman"/>
          <w:b/>
          <w:sz w:val="24"/>
          <w:szCs w:val="24"/>
        </w:rPr>
        <w:t>B.</w:t>
      </w:r>
      <w:r w:rsidRPr="004337E4">
        <w:rPr>
          <w:rFonts w:ascii="Times New Roman" w:hAnsi="Times New Roman"/>
          <w:sz w:val="24"/>
          <w:szCs w:val="24"/>
        </w:rPr>
        <w:t xml:space="preserve"> 240.                           </w:t>
      </w:r>
      <w:r w:rsidRPr="004337E4">
        <w:rPr>
          <w:rFonts w:ascii="Times New Roman" w:hAnsi="Times New Roman"/>
          <w:b/>
          <w:sz w:val="24"/>
          <w:szCs w:val="24"/>
        </w:rPr>
        <w:t>C.</w:t>
      </w:r>
      <w:r w:rsidRPr="004337E4">
        <w:rPr>
          <w:rFonts w:ascii="Times New Roman" w:hAnsi="Times New Roman"/>
          <w:sz w:val="24"/>
          <w:szCs w:val="24"/>
        </w:rPr>
        <w:t xml:space="preserve"> 400.                            </w:t>
      </w:r>
      <w:r w:rsidRPr="004337E4">
        <w:rPr>
          <w:rFonts w:ascii="Times New Roman" w:hAnsi="Times New Roman"/>
          <w:b/>
          <w:sz w:val="24"/>
          <w:szCs w:val="24"/>
        </w:rPr>
        <w:t>D.</w:t>
      </w:r>
      <w:r w:rsidRPr="004337E4">
        <w:rPr>
          <w:rFonts w:ascii="Times New Roman" w:hAnsi="Times New Roman"/>
          <w:sz w:val="24"/>
          <w:szCs w:val="24"/>
        </w:rPr>
        <w:t xml:space="preserve"> 120.</w:t>
      </w:r>
    </w:p>
    <w:p w14:paraId="6B4B5520" w14:textId="77777777" w:rsidR="009705BF" w:rsidRPr="004337E4" w:rsidRDefault="00D3561F" w:rsidP="00D3561F">
      <w:pPr>
        <w:tabs>
          <w:tab w:val="left" w:pos="1665"/>
          <w:tab w:val="left" w:pos="6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âu 30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</w:rPr>
        <w:t>Nung 2,23</w:t>
      </w:r>
      <w:r w:rsidR="009705BF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</w:rPr>
        <w:t>g</w:t>
      </w:r>
      <w:r w:rsidR="009705BF" w:rsidRPr="004337E4">
        <w:rPr>
          <w:rFonts w:ascii="Times New Roman" w:hAnsi="Times New Roman"/>
          <w:sz w:val="24"/>
          <w:szCs w:val="24"/>
        </w:rPr>
        <w:t>am</w:t>
      </w:r>
      <w:r w:rsidRPr="004337E4">
        <w:rPr>
          <w:rFonts w:ascii="Times New Roman" w:hAnsi="Times New Roman"/>
          <w:sz w:val="24"/>
          <w:szCs w:val="24"/>
        </w:rPr>
        <w:t xml:space="preserve"> hỗn hợp X gồm các kim loại Fe, Al, Zn, Mg trong oxi, sau một thời gian thu </w:t>
      </w:r>
    </w:p>
    <w:p w14:paraId="7F6D5B8C" w14:textId="77777777" w:rsidR="009705BF" w:rsidRPr="004337E4" w:rsidRDefault="009705BF" w:rsidP="00D3561F">
      <w:pPr>
        <w:tabs>
          <w:tab w:val="left" w:pos="1665"/>
          <w:tab w:val="left" w:pos="6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 </w:t>
      </w:r>
      <w:r w:rsidR="00D3561F" w:rsidRPr="004337E4">
        <w:rPr>
          <w:rFonts w:ascii="Times New Roman" w:hAnsi="Times New Roman"/>
          <w:sz w:val="24"/>
          <w:szCs w:val="24"/>
        </w:rPr>
        <w:t>đượ</w:t>
      </w:r>
      <w:r w:rsidRPr="004337E4">
        <w:rPr>
          <w:rFonts w:ascii="Times New Roman" w:hAnsi="Times New Roman"/>
          <w:sz w:val="24"/>
          <w:szCs w:val="24"/>
        </w:rPr>
        <w:t xml:space="preserve">c </w:t>
      </w:r>
      <w:r w:rsidR="00D3561F" w:rsidRPr="004337E4">
        <w:rPr>
          <w:rFonts w:ascii="Times New Roman" w:hAnsi="Times New Roman"/>
          <w:sz w:val="24"/>
          <w:szCs w:val="24"/>
        </w:rPr>
        <w:t>2,71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="00D3561F" w:rsidRPr="004337E4">
        <w:rPr>
          <w:rFonts w:ascii="Times New Roman" w:hAnsi="Times New Roman"/>
          <w:sz w:val="24"/>
          <w:szCs w:val="24"/>
        </w:rPr>
        <w:t>g</w:t>
      </w:r>
      <w:r w:rsidRPr="004337E4">
        <w:rPr>
          <w:rFonts w:ascii="Times New Roman" w:hAnsi="Times New Roman"/>
          <w:sz w:val="24"/>
          <w:szCs w:val="24"/>
        </w:rPr>
        <w:t>am</w:t>
      </w:r>
      <w:r w:rsidR="00D3561F" w:rsidRPr="004337E4">
        <w:rPr>
          <w:rFonts w:ascii="Times New Roman" w:hAnsi="Times New Roman"/>
          <w:sz w:val="24"/>
          <w:szCs w:val="24"/>
        </w:rPr>
        <w:t xml:space="preserve"> hỗn hợp Y. Hoà tan hoàn toàn Y vào </w:t>
      </w:r>
      <w:r w:rsidR="00D3561F"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="00D3561F" w:rsidRPr="004337E4">
        <w:rPr>
          <w:rFonts w:ascii="Times New Roman" w:hAnsi="Times New Roman"/>
          <w:sz w:val="24"/>
          <w:szCs w:val="24"/>
        </w:rPr>
        <w:t xml:space="preserve"> HNO</w:t>
      </w:r>
      <w:r w:rsidR="00D3561F"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="00D3561F" w:rsidRPr="004337E4">
        <w:rPr>
          <w:rFonts w:ascii="Times New Roman" w:hAnsi="Times New Roman"/>
          <w:sz w:val="24"/>
          <w:szCs w:val="24"/>
        </w:rPr>
        <w:t xml:space="preserve"> (dư), thu được 0,672 lít khí</w:t>
      </w:r>
    </w:p>
    <w:p w14:paraId="57B68D05" w14:textId="77777777" w:rsidR="009705BF" w:rsidRPr="004337E4" w:rsidRDefault="009705BF" w:rsidP="00D3561F">
      <w:pPr>
        <w:tabs>
          <w:tab w:val="left" w:pos="1665"/>
          <w:tab w:val="left" w:pos="6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lastRenderedPageBreak/>
        <w:t xml:space="preserve">           </w:t>
      </w:r>
      <w:r w:rsidR="00D3561F" w:rsidRPr="004337E4">
        <w:rPr>
          <w:rFonts w:ascii="Times New Roman" w:hAnsi="Times New Roman"/>
          <w:sz w:val="24"/>
          <w:szCs w:val="24"/>
        </w:rPr>
        <w:t xml:space="preserve"> NO (sản phẩm khử duy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="00D3561F" w:rsidRPr="004337E4">
        <w:rPr>
          <w:rFonts w:ascii="Times New Roman" w:hAnsi="Times New Roman"/>
          <w:sz w:val="24"/>
          <w:szCs w:val="24"/>
        </w:rPr>
        <w:t>nhất, ở đktc). Số mol HNO</w:t>
      </w:r>
      <w:r w:rsidR="00D3561F"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="00D3561F" w:rsidRPr="004337E4">
        <w:rPr>
          <w:rFonts w:ascii="Times New Roman" w:hAnsi="Times New Roman"/>
          <w:sz w:val="24"/>
          <w:szCs w:val="24"/>
        </w:rPr>
        <w:t xml:space="preserve"> đã phản ứng là       </w:t>
      </w:r>
    </w:p>
    <w:p w14:paraId="4CA47FD6" w14:textId="42FD8CB6" w:rsidR="00D3561F" w:rsidRPr="004337E4" w:rsidRDefault="009705BF" w:rsidP="009705BF">
      <w:pPr>
        <w:tabs>
          <w:tab w:val="left" w:pos="1665"/>
          <w:tab w:val="left" w:pos="6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  </w:t>
      </w:r>
      <w:r w:rsidR="00D3561F" w:rsidRPr="004337E4">
        <w:rPr>
          <w:rFonts w:ascii="Times New Roman" w:hAnsi="Times New Roman"/>
          <w:b/>
          <w:sz w:val="24"/>
          <w:szCs w:val="24"/>
        </w:rPr>
        <w:t>A.</w:t>
      </w:r>
      <w:r w:rsidR="00D3561F" w:rsidRPr="004337E4">
        <w:rPr>
          <w:rFonts w:ascii="Times New Roman" w:hAnsi="Times New Roman"/>
          <w:sz w:val="24"/>
          <w:szCs w:val="24"/>
        </w:rPr>
        <w:t xml:space="preserve"> 0,12.                 </w:t>
      </w:r>
      <w:r w:rsidRPr="004337E4">
        <w:rPr>
          <w:rFonts w:ascii="Times New Roman" w:hAnsi="Times New Roman"/>
          <w:sz w:val="24"/>
          <w:szCs w:val="24"/>
        </w:rPr>
        <w:t xml:space="preserve">         </w:t>
      </w:r>
      <w:r w:rsidR="00D3561F" w:rsidRPr="004337E4">
        <w:rPr>
          <w:rFonts w:ascii="Times New Roman" w:hAnsi="Times New Roman"/>
          <w:b/>
          <w:sz w:val="24"/>
          <w:szCs w:val="24"/>
        </w:rPr>
        <w:t>B.</w:t>
      </w:r>
      <w:r w:rsidR="00D3561F" w:rsidRPr="004337E4">
        <w:rPr>
          <w:rFonts w:ascii="Times New Roman" w:hAnsi="Times New Roman"/>
          <w:sz w:val="24"/>
          <w:szCs w:val="24"/>
        </w:rPr>
        <w:t xml:space="preserve"> 0,14.              </w:t>
      </w:r>
      <w:r w:rsidRPr="004337E4">
        <w:rPr>
          <w:rFonts w:ascii="Times New Roman" w:hAnsi="Times New Roman"/>
          <w:sz w:val="24"/>
          <w:szCs w:val="24"/>
        </w:rPr>
        <w:t xml:space="preserve">            </w:t>
      </w:r>
      <w:r w:rsidR="00D3561F" w:rsidRPr="004337E4">
        <w:rPr>
          <w:rFonts w:ascii="Times New Roman" w:hAnsi="Times New Roman"/>
          <w:b/>
          <w:sz w:val="24"/>
          <w:szCs w:val="24"/>
        </w:rPr>
        <w:t>C.</w:t>
      </w:r>
      <w:r w:rsidR="00D3561F" w:rsidRPr="004337E4">
        <w:rPr>
          <w:rFonts w:ascii="Times New Roman" w:hAnsi="Times New Roman"/>
          <w:sz w:val="24"/>
          <w:szCs w:val="24"/>
        </w:rPr>
        <w:t xml:space="preserve"> 0,16.                    </w:t>
      </w:r>
      <w:r w:rsidRPr="004337E4">
        <w:rPr>
          <w:rFonts w:ascii="Times New Roman" w:hAnsi="Times New Roman"/>
          <w:sz w:val="24"/>
          <w:szCs w:val="24"/>
        </w:rPr>
        <w:t xml:space="preserve">       </w:t>
      </w:r>
      <w:r w:rsidR="00D3561F" w:rsidRPr="004337E4">
        <w:rPr>
          <w:rFonts w:ascii="Times New Roman" w:hAnsi="Times New Roman"/>
          <w:b/>
          <w:sz w:val="24"/>
          <w:szCs w:val="24"/>
        </w:rPr>
        <w:t>D.</w:t>
      </w:r>
      <w:r w:rsidR="00D3561F" w:rsidRPr="004337E4">
        <w:rPr>
          <w:rFonts w:ascii="Times New Roman" w:hAnsi="Times New Roman"/>
          <w:sz w:val="24"/>
          <w:szCs w:val="24"/>
        </w:rPr>
        <w:t xml:space="preserve"> 0,18.</w:t>
      </w:r>
    </w:p>
    <w:p w14:paraId="6CD8E31F" w14:textId="4D75263D" w:rsidR="00336ECE" w:rsidRPr="004337E4" w:rsidRDefault="00336ECE" w:rsidP="00D3561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D3561F" w:rsidRPr="004337E4">
        <w:rPr>
          <w:rFonts w:ascii="Times New Roman" w:hAnsi="Times New Roman"/>
          <w:b/>
          <w:bCs/>
          <w:sz w:val="24"/>
          <w:szCs w:val="24"/>
        </w:rPr>
        <w:t>31</w:t>
      </w:r>
      <w:r w:rsidRPr="004337E4">
        <w:rPr>
          <w:rFonts w:ascii="Times New Roman" w:hAnsi="Times New Roman"/>
          <w:sz w:val="24"/>
          <w:szCs w:val="24"/>
          <w:lang w:val="vi-VN"/>
        </w:rPr>
        <w:t>.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b/>
          <w:i/>
          <w:sz w:val="24"/>
          <w:szCs w:val="24"/>
          <w:lang w:val="vi-VN"/>
        </w:rPr>
        <w:t>không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ác dụng được với</w:t>
      </w:r>
    </w:p>
    <w:p w14:paraId="578E023D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u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OH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(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7DF8C03D" w14:textId="7F00CF19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D3561F" w:rsidRPr="004337E4">
        <w:rPr>
          <w:rFonts w:ascii="Times New Roman" w:hAnsi="Times New Roman"/>
          <w:b/>
          <w:bCs/>
          <w:sz w:val="24"/>
          <w:szCs w:val="24"/>
        </w:rPr>
        <w:t>32</w:t>
      </w:r>
      <w:r w:rsidRPr="004337E4">
        <w:rPr>
          <w:rFonts w:ascii="Times New Roman" w:hAnsi="Times New Roman"/>
          <w:sz w:val="24"/>
          <w:szCs w:val="24"/>
          <w:lang w:val="vi-VN"/>
        </w:rPr>
        <w:t>. Cho các chất: CaO, NaOH, Mg, Ag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 Có bao nhiêu chất tác dụng được với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?</w:t>
      </w:r>
    </w:p>
    <w:p w14:paraId="4AF3DB72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1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3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4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2.</w:t>
      </w:r>
    </w:p>
    <w:p w14:paraId="4100411F" w14:textId="7A20E78F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D3561F" w:rsidRPr="004337E4">
        <w:rPr>
          <w:rFonts w:ascii="Times New Roman" w:hAnsi="Times New Roman"/>
          <w:b/>
          <w:bCs/>
          <w:sz w:val="24"/>
          <w:szCs w:val="24"/>
        </w:rPr>
        <w:t>33</w:t>
      </w:r>
      <w:r w:rsidRPr="004337E4">
        <w:rPr>
          <w:rFonts w:ascii="Times New Roman" w:hAnsi="Times New Roman"/>
          <w:sz w:val="24"/>
          <w:szCs w:val="24"/>
          <w:lang w:val="vi-VN"/>
        </w:rPr>
        <w:t>. Cho dung dịch chứa 0,2 mol KOH tác dụng với dung dịch chứa 9,8 gam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 Sau phản ứng hoàn toàn dung dịch thu được chứa</w:t>
      </w:r>
    </w:p>
    <w:p w14:paraId="41CF1103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H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H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KOH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KOH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667CBA19" w14:textId="03FD0A30" w:rsidR="00336ECE" w:rsidRPr="004337E4" w:rsidRDefault="00336ECE" w:rsidP="0089450F">
      <w:pPr>
        <w:tabs>
          <w:tab w:val="left" w:pos="81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D3561F" w:rsidRPr="004337E4">
        <w:rPr>
          <w:rFonts w:ascii="Times New Roman" w:hAnsi="Times New Roman"/>
          <w:b/>
          <w:bCs/>
          <w:sz w:val="24"/>
          <w:szCs w:val="24"/>
        </w:rPr>
        <w:t>3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pacing w:val="1"/>
          <w:sz w:val="24"/>
          <w:szCs w:val="24"/>
          <w:lang w:val="vi-VN"/>
        </w:rPr>
        <w:t>T</w:t>
      </w:r>
      <w:r w:rsidRPr="004337E4">
        <w:rPr>
          <w:rFonts w:ascii="Times New Roman" w:hAnsi="Times New Roman"/>
          <w:spacing w:val="-2"/>
          <w:sz w:val="24"/>
          <w:szCs w:val="24"/>
          <w:lang w:val="vi-VN"/>
        </w:rPr>
        <w:t>h</w:t>
      </w:r>
      <w:r w:rsidRPr="004337E4">
        <w:rPr>
          <w:rFonts w:ascii="Times New Roman" w:hAnsi="Times New Roman"/>
          <w:sz w:val="24"/>
          <w:szCs w:val="24"/>
          <w:lang w:val="vi-VN"/>
        </w:rPr>
        <w:t>à</w:t>
      </w:r>
      <w:r w:rsidRPr="004337E4">
        <w:rPr>
          <w:rFonts w:ascii="Times New Roman" w:hAnsi="Times New Roman"/>
          <w:spacing w:val="1"/>
          <w:sz w:val="24"/>
          <w:szCs w:val="24"/>
          <w:lang w:val="vi-VN"/>
        </w:rPr>
        <w:t>n</w:t>
      </w:r>
      <w:r w:rsidRPr="004337E4">
        <w:rPr>
          <w:rFonts w:ascii="Times New Roman" w:hAnsi="Times New Roman"/>
          <w:sz w:val="24"/>
          <w:szCs w:val="24"/>
          <w:lang w:val="vi-VN"/>
        </w:rPr>
        <w:t>h</w:t>
      </w:r>
      <w:r w:rsidRPr="004337E4">
        <w:rPr>
          <w:rFonts w:ascii="Times New Roman" w:hAnsi="Times New Roman"/>
          <w:spacing w:val="7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pacing w:val="-2"/>
          <w:sz w:val="24"/>
          <w:szCs w:val="24"/>
          <w:lang w:val="vi-VN"/>
        </w:rPr>
        <w:t>p</w:t>
      </w:r>
      <w:r w:rsidRPr="004337E4">
        <w:rPr>
          <w:rFonts w:ascii="Times New Roman" w:hAnsi="Times New Roman"/>
          <w:spacing w:val="3"/>
          <w:sz w:val="24"/>
          <w:szCs w:val="24"/>
          <w:lang w:val="vi-VN"/>
        </w:rPr>
        <w:t>h</w:t>
      </w:r>
      <w:r w:rsidRPr="004337E4">
        <w:rPr>
          <w:rFonts w:ascii="Times New Roman" w:hAnsi="Times New Roman"/>
          <w:sz w:val="24"/>
          <w:szCs w:val="24"/>
          <w:lang w:val="vi-VN"/>
        </w:rPr>
        <w:t>ần</w:t>
      </w:r>
      <w:r w:rsidRPr="004337E4">
        <w:rPr>
          <w:rFonts w:ascii="Times New Roman" w:hAnsi="Times New Roman"/>
          <w:spacing w:val="5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c</w:t>
      </w:r>
      <w:r w:rsidRPr="004337E4">
        <w:rPr>
          <w:rFonts w:ascii="Times New Roman" w:hAnsi="Times New Roman"/>
          <w:spacing w:val="-2"/>
          <w:sz w:val="24"/>
          <w:szCs w:val="24"/>
          <w:lang w:val="vi-VN"/>
        </w:rPr>
        <w:t>h</w:t>
      </w:r>
      <w:r w:rsidRPr="004337E4">
        <w:rPr>
          <w:rFonts w:ascii="Times New Roman" w:hAnsi="Times New Roman"/>
          <w:spacing w:val="2"/>
          <w:sz w:val="24"/>
          <w:szCs w:val="24"/>
          <w:lang w:val="vi-VN"/>
        </w:rPr>
        <w:t>í</w:t>
      </w:r>
      <w:r w:rsidRPr="004337E4">
        <w:rPr>
          <w:rFonts w:ascii="Times New Roman" w:hAnsi="Times New Roman"/>
          <w:spacing w:val="1"/>
          <w:sz w:val="24"/>
          <w:szCs w:val="24"/>
          <w:lang w:val="vi-VN"/>
        </w:rPr>
        <w:t>n</w:t>
      </w:r>
      <w:r w:rsidRPr="004337E4">
        <w:rPr>
          <w:rFonts w:ascii="Times New Roman" w:hAnsi="Times New Roman"/>
          <w:sz w:val="24"/>
          <w:szCs w:val="24"/>
          <w:lang w:val="vi-VN"/>
        </w:rPr>
        <w:t>h</w:t>
      </w:r>
      <w:r w:rsidRPr="004337E4">
        <w:rPr>
          <w:rFonts w:ascii="Times New Roman" w:hAnsi="Times New Roman"/>
          <w:spacing w:val="6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c</w:t>
      </w:r>
      <w:r w:rsidRPr="004337E4">
        <w:rPr>
          <w:rFonts w:ascii="Times New Roman" w:hAnsi="Times New Roman"/>
          <w:spacing w:val="1"/>
          <w:sz w:val="24"/>
          <w:szCs w:val="24"/>
          <w:lang w:val="vi-VN"/>
        </w:rPr>
        <w:t>ủ</w:t>
      </w:r>
      <w:r w:rsidRPr="004337E4">
        <w:rPr>
          <w:rFonts w:ascii="Times New Roman" w:hAnsi="Times New Roman"/>
          <w:sz w:val="24"/>
          <w:szCs w:val="24"/>
          <w:lang w:val="vi-VN"/>
        </w:rPr>
        <w:t>a</w:t>
      </w:r>
      <w:r w:rsidRPr="004337E4">
        <w:rPr>
          <w:rFonts w:ascii="Times New Roman" w:hAnsi="Times New Roman"/>
          <w:spacing w:val="3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pacing w:val="1"/>
          <w:sz w:val="24"/>
          <w:szCs w:val="24"/>
          <w:lang w:val="vi-VN"/>
        </w:rPr>
        <w:t>p</w:t>
      </w:r>
      <w:r w:rsidRPr="004337E4">
        <w:rPr>
          <w:rFonts w:ascii="Times New Roman" w:hAnsi="Times New Roman"/>
          <w:spacing w:val="-2"/>
          <w:sz w:val="24"/>
          <w:szCs w:val="24"/>
          <w:lang w:val="vi-VN"/>
        </w:rPr>
        <w:t>h</w:t>
      </w:r>
      <w:r w:rsidRPr="004337E4">
        <w:rPr>
          <w:rFonts w:ascii="Times New Roman" w:hAnsi="Times New Roman"/>
          <w:sz w:val="24"/>
          <w:szCs w:val="24"/>
          <w:lang w:val="vi-VN"/>
        </w:rPr>
        <w:t>ân</w:t>
      </w:r>
      <w:r w:rsidRPr="004337E4">
        <w:rPr>
          <w:rFonts w:ascii="Times New Roman" w:hAnsi="Times New Roman"/>
          <w:spacing w:val="5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pacing w:val="3"/>
          <w:sz w:val="24"/>
          <w:szCs w:val="24"/>
          <w:lang w:val="vi-VN"/>
        </w:rPr>
        <w:t>đ</w:t>
      </w:r>
      <w:r w:rsidRPr="004337E4">
        <w:rPr>
          <w:rFonts w:ascii="Times New Roman" w:hAnsi="Times New Roman"/>
          <w:sz w:val="24"/>
          <w:szCs w:val="24"/>
          <w:lang w:val="vi-VN"/>
        </w:rPr>
        <w:t>ạm</w:t>
      </w:r>
      <w:r w:rsidRPr="004337E4">
        <w:rPr>
          <w:rFonts w:ascii="Times New Roman" w:hAnsi="Times New Roman"/>
          <w:spacing w:val="2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pacing w:val="1"/>
          <w:sz w:val="24"/>
          <w:szCs w:val="24"/>
          <w:lang w:val="vi-VN"/>
        </w:rPr>
        <w:t>ur</w:t>
      </w:r>
      <w:r w:rsidRPr="004337E4">
        <w:rPr>
          <w:rFonts w:ascii="Times New Roman" w:hAnsi="Times New Roman"/>
          <w:sz w:val="24"/>
          <w:szCs w:val="24"/>
          <w:lang w:val="vi-VN"/>
        </w:rPr>
        <w:t>e</w:t>
      </w:r>
      <w:r w:rsidRPr="004337E4">
        <w:rPr>
          <w:rFonts w:ascii="Times New Roman" w:hAnsi="Times New Roman"/>
          <w:spacing w:val="3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w w:val="101"/>
          <w:sz w:val="24"/>
          <w:szCs w:val="24"/>
          <w:lang w:val="vi-VN"/>
        </w:rPr>
        <w:t>là</w:t>
      </w:r>
    </w:p>
    <w:p w14:paraId="59FC3350" w14:textId="77777777" w:rsidR="00336ECE" w:rsidRPr="004337E4" w:rsidRDefault="00336ECE" w:rsidP="0089450F">
      <w:pPr>
        <w:tabs>
          <w:tab w:val="left" w:pos="810"/>
        </w:tabs>
        <w:spacing w:after="0" w:line="240" w:lineRule="auto"/>
        <w:ind w:left="810" w:hanging="810"/>
        <w:jc w:val="both"/>
        <w:rPr>
          <w:rFonts w:ascii="Times New Roman" w:hAnsi="Times New Roman"/>
          <w:w w:val="101"/>
          <w:sz w:val="24"/>
          <w:szCs w:val="24"/>
          <w:lang w:val="vi-VN"/>
        </w:rPr>
      </w:pPr>
      <w:r w:rsidRPr="004337E4">
        <w:rPr>
          <w:rFonts w:ascii="Times New Roman" w:hAnsi="Times New Roman"/>
          <w:spacing w:val="-1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pacing w:val="-1"/>
          <w:sz w:val="24"/>
          <w:szCs w:val="24"/>
          <w:lang w:val="vi-VN"/>
        </w:rPr>
        <w:t>A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pacing w:val="4"/>
          <w:sz w:val="24"/>
          <w:szCs w:val="24"/>
          <w:lang w:val="vi-VN"/>
        </w:rPr>
        <w:t xml:space="preserve"> (NH</w:t>
      </w:r>
      <w:r w:rsidRPr="004337E4">
        <w:rPr>
          <w:rFonts w:ascii="Times New Roman" w:hAnsi="Times New Roman"/>
          <w:spacing w:val="4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pacing w:val="4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pacing w:val="4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pacing w:val="4"/>
          <w:sz w:val="24"/>
          <w:szCs w:val="24"/>
          <w:lang w:val="vi-VN"/>
        </w:rPr>
        <w:t>CO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              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b/>
          <w:spacing w:val="4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C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(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              </w:t>
      </w:r>
      <w:r w:rsidRPr="004337E4">
        <w:rPr>
          <w:rFonts w:ascii="Times New Roman" w:hAnsi="Times New Roman"/>
          <w:b/>
          <w:spacing w:val="-1"/>
          <w:sz w:val="24"/>
          <w:szCs w:val="24"/>
          <w:lang w:val="vi-VN"/>
        </w:rPr>
        <w:t>C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pacing w:val="4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pacing w:val="-3"/>
          <w:sz w:val="24"/>
          <w:szCs w:val="24"/>
          <w:lang w:val="vi-VN"/>
        </w:rPr>
        <w:t>Ca(H</w:t>
      </w:r>
      <w:r w:rsidRPr="004337E4">
        <w:rPr>
          <w:rFonts w:ascii="Times New Roman" w:hAnsi="Times New Roman"/>
          <w:spacing w:val="-3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pacing w:val="-3"/>
          <w:sz w:val="24"/>
          <w:szCs w:val="24"/>
          <w:lang w:val="vi-VN"/>
        </w:rPr>
        <w:t>PO</w:t>
      </w:r>
      <w:r w:rsidRPr="004337E4">
        <w:rPr>
          <w:rFonts w:ascii="Times New Roman" w:hAnsi="Times New Roman"/>
          <w:spacing w:val="-3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pacing w:val="-3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pacing w:val="-3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pacing w:val="-3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               </w:t>
      </w:r>
      <w:r w:rsidRPr="004337E4">
        <w:rPr>
          <w:rFonts w:ascii="Times New Roman" w:hAnsi="Times New Roman"/>
          <w:b/>
          <w:spacing w:val="-1"/>
          <w:sz w:val="24"/>
          <w:szCs w:val="24"/>
          <w:lang w:val="vi-VN"/>
        </w:rPr>
        <w:t>D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pacing w:val="1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pacing w:val="-1"/>
          <w:w w:val="101"/>
          <w:sz w:val="24"/>
          <w:szCs w:val="24"/>
          <w:lang w:val="vi-VN"/>
        </w:rPr>
        <w:t>K</w:t>
      </w:r>
      <w:r w:rsidRPr="004337E4">
        <w:rPr>
          <w:rFonts w:ascii="Times New Roman" w:hAnsi="Times New Roman"/>
          <w:spacing w:val="-1"/>
          <w:w w:val="101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pacing w:val="-1"/>
          <w:w w:val="101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pacing w:val="-1"/>
          <w:w w:val="101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pacing w:val="-1"/>
          <w:w w:val="101"/>
          <w:sz w:val="24"/>
          <w:szCs w:val="24"/>
          <w:lang w:val="vi-VN"/>
        </w:rPr>
        <w:t>.</w:t>
      </w:r>
    </w:p>
    <w:p w14:paraId="3B4962EC" w14:textId="4C7EBA1F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8A1869" w:rsidRPr="004337E4">
        <w:rPr>
          <w:rFonts w:ascii="Times New Roman" w:hAnsi="Times New Roman"/>
          <w:b/>
          <w:bCs/>
          <w:sz w:val="24"/>
          <w:szCs w:val="24"/>
          <w:lang w:val="vi-VN"/>
        </w:rPr>
        <w:t>3</w:t>
      </w:r>
      <w:r w:rsidR="00D3561F" w:rsidRPr="004337E4">
        <w:rPr>
          <w:rFonts w:ascii="Times New Roman" w:hAnsi="Times New Roman"/>
          <w:b/>
          <w:bCs/>
          <w:sz w:val="24"/>
          <w:szCs w:val="24"/>
        </w:rPr>
        <w:t>5</w:t>
      </w:r>
      <w:r w:rsidRPr="004337E4">
        <w:rPr>
          <w:rFonts w:ascii="Times New Roman" w:hAnsi="Times New Roman"/>
          <w:sz w:val="24"/>
          <w:szCs w:val="24"/>
          <w:lang w:val="vi-VN"/>
        </w:rPr>
        <w:t>. Người ta điều chế supephotphat kép bằng phản ứng trực tiếp giữa</w:t>
      </w:r>
    </w:p>
    <w:p w14:paraId="0964CFEE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(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7B8988EB" w14:textId="7BB327E6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(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="00A773BC"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14:paraId="6CFE0B73" w14:textId="77777777" w:rsidR="007C22A7" w:rsidRPr="004337E4" w:rsidRDefault="007C22A7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b/>
          <w:bCs/>
          <w:sz w:val="24"/>
          <w:szCs w:val="24"/>
          <w:lang w:val="vi-VN"/>
        </w:rPr>
      </w:pPr>
    </w:p>
    <w:p w14:paraId="6FFDAB2E" w14:textId="66FAB058" w:rsidR="00A773BC" w:rsidRPr="004337E4" w:rsidRDefault="00A773BC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b/>
          <w:bCs/>
          <w:sz w:val="24"/>
          <w:szCs w:val="24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hương </w:t>
      </w:r>
      <w:r w:rsidR="00EB2242" w:rsidRPr="004337E4">
        <w:rPr>
          <w:rFonts w:ascii="Times New Roman" w:hAnsi="Times New Roman"/>
          <w:b/>
          <w:bCs/>
          <w:sz w:val="24"/>
          <w:szCs w:val="24"/>
        </w:rPr>
        <w:t xml:space="preserve">3: </w:t>
      </w:r>
      <w:r w:rsidR="00EB2242" w:rsidRPr="004337E4">
        <w:rPr>
          <w:rFonts w:ascii="Times New Roman" w:hAnsi="Times New Roman"/>
          <w:b/>
          <w:sz w:val="24"/>
          <w:szCs w:val="24"/>
          <w:lang w:val="vi-VN"/>
        </w:rPr>
        <w:t>CACBON - SILIC</w:t>
      </w:r>
    </w:p>
    <w:p w14:paraId="59ABAF35" w14:textId="1BCE8A72" w:rsidR="00EA09B9" w:rsidRPr="004337E4" w:rsidRDefault="00EA09B9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703A41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Các nguyên tử thuộc nhóm IVA có cấu hình electron lớp ngoài cùng là </w:t>
      </w:r>
    </w:p>
    <w:p w14:paraId="2A6D7C71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ns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np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s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np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s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np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s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np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5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454BBC03" w14:textId="5DA1F813" w:rsidR="00EA09B9" w:rsidRPr="004337E4" w:rsidRDefault="00EA09B9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2. </w:t>
      </w:r>
      <w:r w:rsidRPr="004337E4">
        <w:rPr>
          <w:rFonts w:ascii="Times New Roman" w:hAnsi="Times New Roman"/>
          <w:sz w:val="24"/>
          <w:szCs w:val="24"/>
          <w:lang w:val="vi-VN"/>
        </w:rPr>
        <w:t>Kim cương và than chì là các dạng</w:t>
      </w:r>
    </w:p>
    <w:p w14:paraId="0578AB71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ồng hình của cacbon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ồng vị của cacbon. </w:t>
      </w:r>
    </w:p>
    <w:p w14:paraId="0155B432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thù hình của cacbon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ồng phân của cacbon.</w:t>
      </w:r>
    </w:p>
    <w:p w14:paraId="4FEE80BC" w14:textId="29B6E7BE" w:rsidR="00EA09B9" w:rsidRPr="004337E4" w:rsidRDefault="00EA09B9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3. </w:t>
      </w:r>
      <w:r w:rsidRPr="004337E4">
        <w:rPr>
          <w:rFonts w:ascii="Times New Roman" w:hAnsi="Times New Roman"/>
          <w:sz w:val="24"/>
          <w:szCs w:val="24"/>
          <w:lang w:val="vi-VN"/>
        </w:rPr>
        <w:t>Trong các phản ứng hóa học cacbon thể hiện tính chất nào sau đây?</w:t>
      </w:r>
    </w:p>
    <w:p w14:paraId="0BCD8A56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ính khử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ính oxi hóa. </w:t>
      </w:r>
    </w:p>
    <w:p w14:paraId="6740C29B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vừa tính khử, vừa tính oxi hóa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hông thể hiện tính khử và oxi hóa.</w:t>
      </w:r>
    </w:p>
    <w:p w14:paraId="3A76AB72" w14:textId="68E51AA5" w:rsidR="00EA09B9" w:rsidRPr="004337E4" w:rsidRDefault="00EA09B9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4. </w:t>
      </w:r>
      <w:r w:rsidRPr="004337E4">
        <w:rPr>
          <w:rFonts w:ascii="Times New Roman" w:hAnsi="Times New Roman"/>
          <w:sz w:val="24"/>
          <w:szCs w:val="24"/>
          <w:lang w:val="vi-VN"/>
        </w:rPr>
        <w:t>Tính oxi hóa của cacbon thể hiện ở phản ứng nào sau đây?</w:t>
      </w:r>
    </w:p>
    <w:p w14:paraId="759C06E8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 +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360" w14:anchorId="72B4274A">
          <v:shape id="_x0000_i1027" type="#_x0000_t75" style="width:33.5pt;height:19pt" o:ole="">
            <v:imagedata r:id="rId10" o:title=""/>
          </v:shape>
          <o:OLEObject Type="Embed" ProgID="Equation.DSMT4" ShapeID="_x0000_i1027" DrawAspect="Content" ObjectID="_1698688387" r:id="rId11"/>
        </w:objec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 xml:space="preserve"> </w:t>
      </w:r>
      <w:r w:rsidRPr="004337E4">
        <w:rPr>
          <w:rFonts w:ascii="Times New Roman" w:hAnsi="Times New Roman"/>
          <w:b/>
          <w:sz w:val="24"/>
          <w:szCs w:val="24"/>
          <w:vertAlign w:val="subscript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vertAlign w:val="subscript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 + 2CuO </w:t>
      </w:r>
      <w:r w:rsidRPr="004337E4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360" w14:anchorId="04543D85">
          <v:shape id="_x0000_i1028" type="#_x0000_t75" style="width:33.5pt;height:19pt" o:ole="">
            <v:imagedata r:id="rId10" o:title=""/>
          </v:shape>
          <o:OLEObject Type="Embed" ProgID="Equation.DSMT4" ShapeID="_x0000_i1028" DrawAspect="Content" ObjectID="_1698688388" r:id="rId12"/>
        </w:objec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2Cu +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7DC1F1F5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3C + 4Al </w:t>
      </w:r>
      <w:r w:rsidRPr="004337E4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360" w14:anchorId="2EC8BFB4">
          <v:shape id="_x0000_i1029" type="#_x0000_t75" style="width:33.5pt;height:19pt" o:ole="">
            <v:imagedata r:id="rId10" o:title=""/>
          </v:shape>
          <o:OLEObject Type="Embed" ProgID="Equation.DSMT4" ShapeID="_x0000_i1029" DrawAspect="Content" ObjectID="_1698688389" r:id="rId13"/>
        </w:objec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C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vertAlign w:val="subscript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 +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O </w:t>
      </w:r>
      <w:r w:rsidRPr="004337E4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360" w14:anchorId="666F328E">
          <v:shape id="_x0000_i1030" type="#_x0000_t75" style="width:33.5pt;height:19pt" o:ole="">
            <v:imagedata r:id="rId10" o:title=""/>
          </v:shape>
          <o:OLEObject Type="Embed" ProgID="Equation.DSMT4" ShapeID="_x0000_i1030" DrawAspect="Content" ObjectID="_1698688390" r:id="rId14"/>
        </w:objec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O +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14:paraId="146C31A1" w14:textId="383C15BE" w:rsidR="00EA09B9" w:rsidRPr="004337E4" w:rsidRDefault="00EA09B9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5. </w:t>
      </w:r>
      <w:r w:rsidRPr="004337E4">
        <w:rPr>
          <w:rFonts w:ascii="Times New Roman" w:hAnsi="Times New Roman"/>
          <w:sz w:val="24"/>
          <w:szCs w:val="24"/>
          <w:lang w:val="vi-VN"/>
        </w:rPr>
        <w:t>Tính khử của cacbon thể hiện ở phản ứng nào sau đây?</w:t>
      </w:r>
    </w:p>
    <w:p w14:paraId="15B89714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2C + Ca </w:t>
      </w:r>
      <w:r w:rsidRPr="004337E4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360" w14:anchorId="52F36D71">
          <v:shape id="_x0000_i1031" type="#_x0000_t75" style="width:33.5pt;height:19pt" o:ole="">
            <v:imagedata r:id="rId10" o:title=""/>
          </v:shape>
          <o:OLEObject Type="Embed" ProgID="Equation.DSMT4" ShapeID="_x0000_i1031" DrawAspect="Content" ObjectID="_1698688391" r:id="rId15"/>
        </w:objec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C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 + 2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360" w14:anchorId="5FBA6B8E">
          <v:shape id="_x0000_i1032" type="#_x0000_t75" style="width:33.5pt;height:19pt" o:ole="">
            <v:imagedata r:id="rId10" o:title=""/>
          </v:shape>
          <o:OLEObject Type="Embed" ProgID="Equation.DSMT4" ShapeID="_x0000_i1032" DrawAspect="Content" ObjectID="_1698688392" r:id="rId16"/>
        </w:objec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C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65888679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C +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360" w14:anchorId="0DBD08D2">
          <v:shape id="_x0000_i1033" type="#_x0000_t75" style="width:33.5pt;height:19pt" o:ole="">
            <v:imagedata r:id="rId10" o:title=""/>
          </v:shape>
          <o:OLEObject Type="Embed" ProgID="Equation.DSMT4" ShapeID="_x0000_i1033" DrawAspect="Content" ObjectID="_1698688393" r:id="rId17"/>
        </w:object>
      </w:r>
      <w:r w:rsidRPr="004337E4">
        <w:rPr>
          <w:rFonts w:ascii="Times New Roman" w:hAnsi="Times New Roman"/>
          <w:position w:val="-6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2CO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3C + 4Al </w:t>
      </w:r>
      <w:r w:rsidRPr="004337E4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360" w14:anchorId="280818C9">
          <v:shape id="_x0000_i1034" type="#_x0000_t75" style="width:33.5pt;height:19pt" o:ole="">
            <v:imagedata r:id="rId10" o:title=""/>
          </v:shape>
          <o:OLEObject Type="Embed" ProgID="Equation.DSMT4" ShapeID="_x0000_i1034" DrawAspect="Content" ObjectID="_1698688394" r:id="rId18"/>
        </w:objec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C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419BB03D" w14:textId="741ADFC7" w:rsidR="00EA09B9" w:rsidRPr="004337E4" w:rsidRDefault="00EA09B9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6. </w:t>
      </w:r>
      <w:r w:rsidRPr="004337E4">
        <w:rPr>
          <w:rFonts w:ascii="Times New Roman" w:hAnsi="Times New Roman"/>
          <w:sz w:val="24"/>
          <w:szCs w:val="24"/>
          <w:lang w:val="vi-VN"/>
        </w:rPr>
        <w:t>Để phòng bị nhiễm độc người ta sử dụng mặt nạ phòng độc chứa những hóa chất nào?</w:t>
      </w:r>
    </w:p>
    <w:p w14:paraId="0CC4FDAA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CuO và M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CuO và MgO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CuO và CaO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Than hoạt tính.</w:t>
      </w:r>
    </w:p>
    <w:p w14:paraId="7C440CA4" w14:textId="091E98E8" w:rsidR="00EA09B9" w:rsidRPr="004337E4" w:rsidRDefault="00EA09B9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7. </w:t>
      </w:r>
      <w:r w:rsidRPr="004337E4">
        <w:rPr>
          <w:rFonts w:ascii="Times New Roman" w:hAnsi="Times New Roman"/>
          <w:sz w:val="24"/>
          <w:szCs w:val="24"/>
          <w:lang w:val="vi-VN"/>
        </w:rPr>
        <w:t>Khi đốt cháy than đá, thu được hỗn hợp khí trong đó có khí X (không màu, không mùi, độc). X là khí nào sau đây?</w:t>
      </w:r>
    </w:p>
    <w:p w14:paraId="59A5DE05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CO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4B435C21" w14:textId="75DCB573" w:rsidR="00EA09B9" w:rsidRPr="004337E4" w:rsidRDefault="00EA09B9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8. </w:t>
      </w:r>
      <w:r w:rsidRPr="004337E4">
        <w:rPr>
          <w:rFonts w:ascii="Times New Roman" w:hAnsi="Times New Roman"/>
          <w:sz w:val="24"/>
          <w:szCs w:val="24"/>
          <w:lang w:val="vi-VN"/>
        </w:rPr>
        <w:t>Chất khí nào sau đây được tạo ra từ bình chữa cháy và dùng để sản xuất thuốc giảm đau dạ dày?</w:t>
      </w:r>
    </w:p>
    <w:p w14:paraId="7232308E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CO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C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4B0ED539" w14:textId="10817052" w:rsidR="009E517D" w:rsidRPr="004337E4" w:rsidRDefault="009E517D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9. </w:t>
      </w:r>
      <w:r w:rsidRPr="004337E4">
        <w:rPr>
          <w:rFonts w:ascii="Times New Roman" w:hAnsi="Times New Roman"/>
          <w:sz w:val="24"/>
          <w:szCs w:val="24"/>
          <w:lang w:val="vi-VN"/>
        </w:rPr>
        <w:t>Nhóm những chất khí (hoặc hơi) nào dưới đây đều gây hiệu ứng nhà kính khi nồng độ của chúng trong khí quyền vượt quá tiêu chuẩn cho phép?</w:t>
      </w:r>
    </w:p>
    <w:p w14:paraId="1316C998" w14:textId="77777777" w:rsidR="009E517D" w:rsidRPr="004337E4" w:rsidRDefault="009E517D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CO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O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C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6C40968C" w14:textId="014ADFF6" w:rsidR="009E517D" w:rsidRPr="004337E4" w:rsidRDefault="009E517D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0. </w:t>
      </w:r>
      <w:r w:rsidRPr="004337E4">
        <w:rPr>
          <w:rFonts w:ascii="Times New Roman" w:hAnsi="Times New Roman"/>
          <w:sz w:val="24"/>
          <w:szCs w:val="24"/>
          <w:lang w:val="vi-VN"/>
        </w:rPr>
        <w:t>Trong phòng thí nghiệm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ược điều chế bằng cách</w:t>
      </w:r>
    </w:p>
    <w:p w14:paraId="04DC59E5" w14:textId="77777777" w:rsidR="009E517D" w:rsidRPr="004337E4" w:rsidRDefault="009E517D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ung Ca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cho Ca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ác dụng HCl. </w:t>
      </w:r>
    </w:p>
    <w:p w14:paraId="1471625D" w14:textId="77777777" w:rsidR="009E517D" w:rsidRPr="004337E4" w:rsidRDefault="009E517D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ho C tác dụng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ho C tác dụng với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.</w:t>
      </w:r>
    </w:p>
    <w:p w14:paraId="5CD737CA" w14:textId="47625D5D" w:rsidR="009E517D" w:rsidRPr="004337E4" w:rsidRDefault="009E517D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1. </w:t>
      </w:r>
      <w:r w:rsidRPr="004337E4">
        <w:rPr>
          <w:rFonts w:ascii="Times New Roman" w:hAnsi="Times New Roman"/>
          <w:sz w:val="24"/>
          <w:szCs w:val="24"/>
          <w:lang w:val="vi-VN"/>
        </w:rPr>
        <w:t>Công thức phân tử Ca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ương ứng với thành phần hoá học chính của loại đá nào sau đây?</w:t>
      </w:r>
    </w:p>
    <w:p w14:paraId="47842E74" w14:textId="77777777" w:rsidR="009E517D" w:rsidRPr="004337E4" w:rsidRDefault="009E517D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á đỏ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đá vôi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á mài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á ong.</w:t>
      </w:r>
    </w:p>
    <w:p w14:paraId="34F6EB76" w14:textId="3FE0DCE5" w:rsidR="009E517D" w:rsidRPr="004337E4" w:rsidRDefault="009E517D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2. </w:t>
      </w:r>
      <w:r w:rsidRPr="004337E4">
        <w:rPr>
          <w:rFonts w:ascii="Times New Roman" w:hAnsi="Times New Roman"/>
          <w:sz w:val="24"/>
          <w:szCs w:val="24"/>
          <w:lang w:val="vi-VN"/>
        </w:rPr>
        <w:t>Muối nào sau đây có tên gọi là Sođa?</w:t>
      </w:r>
    </w:p>
    <w:p w14:paraId="7FB3E71A" w14:textId="77777777" w:rsidR="009E517D" w:rsidRPr="004337E4" w:rsidRDefault="009E517D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Na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(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33B5DD76" w14:textId="3736A837" w:rsidR="009E517D" w:rsidRPr="004337E4" w:rsidRDefault="009E517D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3. </w:t>
      </w:r>
      <w:r w:rsidRPr="004337E4">
        <w:rPr>
          <w:rFonts w:ascii="Times New Roman" w:hAnsi="Times New Roman"/>
          <w:sz w:val="24"/>
          <w:szCs w:val="24"/>
          <w:lang w:val="vi-VN"/>
        </w:rPr>
        <w:t>Thành phần chính của quặng đolômit là</w:t>
      </w:r>
    </w:p>
    <w:p w14:paraId="62FDCC03" w14:textId="77777777" w:rsidR="009E517D" w:rsidRPr="004337E4" w:rsidRDefault="009E517D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Mg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Ca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Mg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Fe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3D886841" w14:textId="71A7D4BF" w:rsidR="009E517D" w:rsidRPr="004337E4" w:rsidRDefault="009E517D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4. </w:t>
      </w:r>
      <w:r w:rsidRPr="004337E4">
        <w:rPr>
          <w:rFonts w:ascii="Times New Roman" w:hAnsi="Times New Roman"/>
          <w:sz w:val="24"/>
          <w:szCs w:val="24"/>
          <w:lang w:val="vi-VN"/>
        </w:rPr>
        <w:t>Muối nào có tính chất lưỡng tính?</w:t>
      </w:r>
    </w:p>
    <w:p w14:paraId="3514654C" w14:textId="77777777" w:rsidR="009E517D" w:rsidRPr="004337E4" w:rsidRDefault="009E517D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H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Na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60D147F6" w14:textId="13916119" w:rsidR="00DF5B51" w:rsidRPr="004337E4" w:rsidRDefault="00DF5B51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lastRenderedPageBreak/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="00286AF8" w:rsidRPr="004337E4">
        <w:rPr>
          <w:rFonts w:ascii="Times New Roman" w:hAnsi="Times New Roman"/>
          <w:b/>
          <w:sz w:val="24"/>
          <w:szCs w:val="24"/>
          <w:lang w:val="vi-VN"/>
        </w:rPr>
        <w:t>5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Cacbon phản ứng với tất cả các chất trong dãy nào sau đây?</w:t>
      </w:r>
    </w:p>
    <w:p w14:paraId="57C29DDB" w14:textId="77777777" w:rsidR="00DF5B51" w:rsidRPr="004337E4" w:rsidRDefault="00DF5B51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, NaOH, HCl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Ba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Ca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602EAD34" w14:textId="77777777" w:rsidR="00DF5B51" w:rsidRPr="004337E4" w:rsidRDefault="00DF5B51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Al,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, KCl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Cl, KOH, Ag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79B78B23" w14:textId="07153B4C" w:rsidR="00DF5B51" w:rsidRPr="004337E4" w:rsidRDefault="00DF5B51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="00286AF8" w:rsidRPr="004337E4">
        <w:rPr>
          <w:rFonts w:ascii="Times New Roman" w:hAnsi="Times New Roman"/>
          <w:b/>
          <w:sz w:val="24"/>
          <w:szCs w:val="24"/>
          <w:lang w:val="vi-VN"/>
        </w:rPr>
        <w:t>6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Cacbon phản ứng được với nhóm chất nào dưới đây?</w:t>
      </w:r>
    </w:p>
    <w:p w14:paraId="1161C976" w14:textId="77777777" w:rsidR="00DF5B51" w:rsidRPr="004337E4" w:rsidRDefault="00DF5B51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Fe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CaO,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.</w:t>
      </w:r>
    </w:p>
    <w:p w14:paraId="6F7A5E33" w14:textId="77777777" w:rsidR="00DF5B51" w:rsidRPr="004337E4" w:rsidRDefault="00DF5B51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Ca, CaO,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.</w:t>
      </w:r>
    </w:p>
    <w:p w14:paraId="447CBC6B" w14:textId="77777777" w:rsidR="00DF5B51" w:rsidRPr="004337E4" w:rsidRDefault="00DF5B51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Fe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MgO, CO,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.</w:t>
      </w:r>
    </w:p>
    <w:p w14:paraId="00553250" w14:textId="77777777" w:rsidR="00DF5B51" w:rsidRPr="004337E4" w:rsidRDefault="00DF5B51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 lạnh,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, CaO.</w:t>
      </w:r>
    </w:p>
    <w:p w14:paraId="5CEA755B" w14:textId="130964B9" w:rsidR="00BA7834" w:rsidRPr="004337E4" w:rsidRDefault="00BA783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="00286AF8" w:rsidRPr="004337E4">
        <w:rPr>
          <w:rFonts w:ascii="Times New Roman" w:hAnsi="Times New Roman"/>
          <w:b/>
          <w:sz w:val="24"/>
          <w:szCs w:val="24"/>
          <w:lang w:val="vi-VN"/>
        </w:rPr>
        <w:t>7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Khi cho khí CO dư đi qua hỗn hợp CuO, FeO, Fe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MgO, sau phản ứng chất rắn thu được gồm:</w:t>
      </w:r>
    </w:p>
    <w:p w14:paraId="29A50E02" w14:textId="77777777" w:rsidR="00BA7834" w:rsidRPr="004337E4" w:rsidRDefault="00BA7834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Al và Cu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u, Al và Mg. </w:t>
      </w:r>
    </w:p>
    <w:p w14:paraId="3C17366C" w14:textId="77777777" w:rsidR="00BA7834" w:rsidRPr="004337E4" w:rsidRDefault="00BA7834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Cu, Fe, 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MgO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u, Fe, Al và MgO.</w:t>
      </w:r>
    </w:p>
    <w:p w14:paraId="618FA2F3" w14:textId="00E7AD70" w:rsidR="00BA7834" w:rsidRPr="004337E4" w:rsidRDefault="00BA783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="00286AF8" w:rsidRPr="004337E4">
        <w:rPr>
          <w:rFonts w:ascii="Times New Roman" w:hAnsi="Times New Roman"/>
          <w:b/>
          <w:sz w:val="24"/>
          <w:szCs w:val="24"/>
          <w:lang w:val="vi-VN"/>
        </w:rPr>
        <w:t>8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Cho hỗn hợp gồm CuO, MgO, PbO và 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qua than nung nóng dư, thu được hỗn hợp rắn X. Chất rắn X gồm:</w:t>
      </w:r>
    </w:p>
    <w:p w14:paraId="5E6B3CB0" w14:textId="77777777" w:rsidR="00BA7834" w:rsidRPr="004337E4" w:rsidRDefault="00BA7834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u, Al, MgO và Pb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Pb, Cu, Al và Al. </w:t>
      </w:r>
    </w:p>
    <w:p w14:paraId="530401CE" w14:textId="77777777" w:rsidR="00BA7834" w:rsidRPr="004337E4" w:rsidRDefault="00BA7834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Cu, Pb, MgO và 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Al, Pb, Mg và CuO.</w:t>
      </w:r>
    </w:p>
    <w:p w14:paraId="5BC61BD1" w14:textId="3254A7BC" w:rsidR="00BA7834" w:rsidRPr="004337E4" w:rsidRDefault="00BA783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="00286AF8" w:rsidRPr="004337E4">
        <w:rPr>
          <w:rFonts w:ascii="Times New Roman" w:hAnsi="Times New Roman"/>
          <w:b/>
          <w:sz w:val="24"/>
          <w:szCs w:val="24"/>
          <w:lang w:val="vi-VN"/>
        </w:rPr>
        <w:t>9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Dẫn khí CO dư qua hỗn hợp gồm: 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CuO, MgO, và Fe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(nung nóng). Sau khi phản ứng xảy ra hoàn toàn, thu được chất rắn là</w:t>
      </w:r>
    </w:p>
    <w:p w14:paraId="5A2614EA" w14:textId="77777777" w:rsidR="00BA7834" w:rsidRPr="004337E4" w:rsidRDefault="00BA7834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, Cu, MgO, Fe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Al, Fe, Cu, Mg.</w:t>
      </w:r>
    </w:p>
    <w:p w14:paraId="01FD35BF" w14:textId="77777777" w:rsidR="00BA7834" w:rsidRPr="004337E4" w:rsidRDefault="00BA7834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, Cu, Mg, Fe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Cu, MgO, Fe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14:paraId="316B91DF" w14:textId="6722BD27" w:rsidR="00C056D6" w:rsidRPr="004337E4" w:rsidRDefault="00C056D6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2</w:t>
      </w:r>
      <w:r w:rsidR="00286AF8" w:rsidRPr="004337E4">
        <w:rPr>
          <w:rFonts w:ascii="Times New Roman" w:hAnsi="Times New Roman"/>
          <w:b/>
          <w:sz w:val="24"/>
          <w:szCs w:val="24"/>
          <w:lang w:val="vi-VN"/>
        </w:rPr>
        <w:t>0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Cho 0,1 mol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ấp thụ hoàn toàn vào dung dịch chứa 0,2 mol NaOH. Chất tan trong dung dịch thu được là</w:t>
      </w:r>
    </w:p>
    <w:p w14:paraId="06C7DAB4" w14:textId="77777777" w:rsidR="00C056D6" w:rsidRPr="004337E4" w:rsidRDefault="00C056D6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</w:p>
    <w:p w14:paraId="3C1DD1D4" w14:textId="77777777" w:rsidR="00C056D6" w:rsidRPr="004337E4" w:rsidRDefault="00C056D6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NaOH dư.</w:t>
      </w:r>
    </w:p>
    <w:p w14:paraId="5F0792D2" w14:textId="48D7B4BE" w:rsidR="00C056D6" w:rsidRPr="004337E4" w:rsidRDefault="00C056D6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2</w:t>
      </w:r>
      <w:r w:rsidR="00286AF8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Cho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ấp thụ vào dung dịch NaOH, thu được dung dịch X. Biết X vừa tác dụng với CaC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ừa tác dụng với KOH, vậy trong dung dịch X chứa </w:t>
      </w:r>
    </w:p>
    <w:p w14:paraId="40987634" w14:textId="77777777" w:rsidR="00C056D6" w:rsidRPr="004337E4" w:rsidRDefault="00C056D6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</w:p>
    <w:p w14:paraId="33FB82A8" w14:textId="77777777" w:rsidR="00C056D6" w:rsidRPr="004337E4" w:rsidRDefault="00C056D6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Na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NaOH.</w:t>
      </w:r>
    </w:p>
    <w:p w14:paraId="52D031BC" w14:textId="21AE7781" w:rsidR="00C056D6" w:rsidRPr="004337E4" w:rsidRDefault="00C056D6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2</w:t>
      </w:r>
      <w:r w:rsidR="001F3885" w:rsidRPr="004337E4">
        <w:rPr>
          <w:rFonts w:ascii="Times New Roman" w:hAnsi="Times New Roman"/>
          <w:b/>
          <w:sz w:val="24"/>
          <w:szCs w:val="24"/>
          <w:lang w:val="vi-VN"/>
        </w:rPr>
        <w:t>2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Khi cho dư khí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o dung dịch chứa kết tủa canxi cacbonat, thấy kết tủa tan hết. Tổng hệ số tỉ lượng (hệ số cân bằng) trong phương trình phản ứng là </w:t>
      </w:r>
    </w:p>
    <w:p w14:paraId="1810D6CF" w14:textId="77777777" w:rsidR="00C056D6" w:rsidRPr="004337E4" w:rsidRDefault="00C056D6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4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5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6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7.</w:t>
      </w:r>
    </w:p>
    <w:p w14:paraId="421FB6D5" w14:textId="29B1F8A8" w:rsidR="00AC405C" w:rsidRPr="004337E4" w:rsidRDefault="00AC405C" w:rsidP="0089450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2</w:t>
      </w:r>
      <w:r w:rsidR="001F3885" w:rsidRPr="004337E4">
        <w:rPr>
          <w:rFonts w:ascii="Times New Roman" w:hAnsi="Times New Roman"/>
          <w:b/>
          <w:sz w:val="24"/>
          <w:szCs w:val="24"/>
          <w:lang w:val="vi-VN"/>
        </w:rPr>
        <w:t>3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Hấp thụ hoàn toàn 2,24 lít khí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(đktc) vào dung dịch Ca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dư, thu được m gam kết tủa. Giá trị của m là</w:t>
      </w:r>
    </w:p>
    <w:p w14:paraId="55B5D7FA" w14:textId="77777777" w:rsidR="00AC405C" w:rsidRPr="004337E4" w:rsidRDefault="00AC405C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19,70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10,00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1,97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5,00.</w:t>
      </w:r>
    </w:p>
    <w:p w14:paraId="3C2B806A" w14:textId="5A9538D4" w:rsidR="00AC405C" w:rsidRPr="004337E4" w:rsidRDefault="00AC405C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2</w:t>
      </w:r>
      <w:r w:rsidR="001F3885" w:rsidRPr="004337E4">
        <w:rPr>
          <w:rFonts w:ascii="Times New Roman" w:hAnsi="Times New Roman"/>
          <w:b/>
          <w:sz w:val="24"/>
          <w:szCs w:val="24"/>
          <w:lang w:val="vi-VN"/>
        </w:rPr>
        <w:t>4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Hấp thụ hoàn toàn 2,24 lít khí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(đktc) vào 750 ml dung dịch Ba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2M, thu được m gam kết tủa. Giá trị của m là</w:t>
      </w:r>
    </w:p>
    <w:p w14:paraId="6BEA403E" w14:textId="77777777" w:rsidR="00AC405C" w:rsidRPr="004337E4" w:rsidRDefault="00AC405C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29,55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19,70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9,85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39,40.</w:t>
      </w:r>
    </w:p>
    <w:p w14:paraId="14AF6D48" w14:textId="4FAA7D49" w:rsidR="00AC405C" w:rsidRPr="004337E4" w:rsidRDefault="00AC405C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2</w:t>
      </w:r>
      <w:r w:rsidR="001F3885" w:rsidRPr="004337E4">
        <w:rPr>
          <w:rFonts w:ascii="Times New Roman" w:hAnsi="Times New Roman"/>
          <w:b/>
          <w:sz w:val="24"/>
          <w:szCs w:val="24"/>
          <w:lang w:val="vi-VN"/>
        </w:rPr>
        <w:t>5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Khử hoàn toàn 4,8 gam Fe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bằng CO dư ở nhiệt độ cao. Khối lượng Fe thu được sau phản ứng là</w:t>
      </w:r>
    </w:p>
    <w:p w14:paraId="29002638" w14:textId="77777777" w:rsidR="00AC405C" w:rsidRPr="004337E4" w:rsidRDefault="00AC405C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2,52 ga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3,36 ga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1,68 ga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1,44 gam.</w:t>
      </w:r>
    </w:p>
    <w:p w14:paraId="17CB70D4" w14:textId="77777777" w:rsidR="00EA09B9" w:rsidRPr="004337E4" w:rsidRDefault="00EA09B9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</w:p>
    <w:sectPr w:rsidR="00EA09B9" w:rsidRPr="004337E4" w:rsidSect="00FF6AA9">
      <w:pgSz w:w="12240" w:h="15840"/>
      <w:pgMar w:top="720" w:right="1008" w:bottom="576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93E4327"/>
    <w:multiLevelType w:val="hybridMultilevel"/>
    <w:tmpl w:val="75CED44C"/>
    <w:lvl w:ilvl="0" w:tplc="9E22F01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7D2B3F59"/>
    <w:multiLevelType w:val="hybridMultilevel"/>
    <w:tmpl w:val="10864D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7FF95AA2"/>
    <w:multiLevelType w:val="hybridMultilevel"/>
    <w:tmpl w:val="A6CA4124"/>
    <w:lvl w:ilvl="0" w:tplc="04090001">
      <w:start w:val="1"/>
      <w:numFmt w:val="bullet"/>
      <w:lvlText w:val=""/>
      <w:lvlJc w:val="left"/>
      <w:pPr>
        <w:ind w:left="11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6E04"/>
    <w:rsid w:val="000042B4"/>
    <w:rsid w:val="000101B4"/>
    <w:rsid w:val="000347BA"/>
    <w:rsid w:val="000425BD"/>
    <w:rsid w:val="000557FE"/>
    <w:rsid w:val="00074F43"/>
    <w:rsid w:val="00085FBD"/>
    <w:rsid w:val="000A1C58"/>
    <w:rsid w:val="00114019"/>
    <w:rsid w:val="0011751D"/>
    <w:rsid w:val="00181001"/>
    <w:rsid w:val="001F3885"/>
    <w:rsid w:val="00201D10"/>
    <w:rsid w:val="00254CF9"/>
    <w:rsid w:val="00286AF8"/>
    <w:rsid w:val="002B6A76"/>
    <w:rsid w:val="002C63CF"/>
    <w:rsid w:val="003274F1"/>
    <w:rsid w:val="00336ECE"/>
    <w:rsid w:val="003404EE"/>
    <w:rsid w:val="003B7578"/>
    <w:rsid w:val="004205FF"/>
    <w:rsid w:val="004337E4"/>
    <w:rsid w:val="00450107"/>
    <w:rsid w:val="00476E04"/>
    <w:rsid w:val="004B7C1A"/>
    <w:rsid w:val="004C0851"/>
    <w:rsid w:val="0050618E"/>
    <w:rsid w:val="00594B4E"/>
    <w:rsid w:val="00606651"/>
    <w:rsid w:val="00663255"/>
    <w:rsid w:val="0066459F"/>
    <w:rsid w:val="00683F49"/>
    <w:rsid w:val="006B61A1"/>
    <w:rsid w:val="00703A41"/>
    <w:rsid w:val="00730F2A"/>
    <w:rsid w:val="00737EBD"/>
    <w:rsid w:val="0074119B"/>
    <w:rsid w:val="007712F5"/>
    <w:rsid w:val="0078240D"/>
    <w:rsid w:val="00786CFC"/>
    <w:rsid w:val="007C22A7"/>
    <w:rsid w:val="007E3827"/>
    <w:rsid w:val="007F2284"/>
    <w:rsid w:val="00800319"/>
    <w:rsid w:val="0089450F"/>
    <w:rsid w:val="008A1869"/>
    <w:rsid w:val="008B5355"/>
    <w:rsid w:val="008B56A7"/>
    <w:rsid w:val="00947389"/>
    <w:rsid w:val="009705BF"/>
    <w:rsid w:val="009739CA"/>
    <w:rsid w:val="009821A4"/>
    <w:rsid w:val="0099671A"/>
    <w:rsid w:val="009A1316"/>
    <w:rsid w:val="009E517D"/>
    <w:rsid w:val="00A165B3"/>
    <w:rsid w:val="00A6585A"/>
    <w:rsid w:val="00A773BC"/>
    <w:rsid w:val="00AC405C"/>
    <w:rsid w:val="00AE74F7"/>
    <w:rsid w:val="00AF10F1"/>
    <w:rsid w:val="00AF6ADE"/>
    <w:rsid w:val="00B277FD"/>
    <w:rsid w:val="00B325EF"/>
    <w:rsid w:val="00BA7834"/>
    <w:rsid w:val="00BC7BA3"/>
    <w:rsid w:val="00BE0D48"/>
    <w:rsid w:val="00C056D6"/>
    <w:rsid w:val="00C34892"/>
    <w:rsid w:val="00C64EB5"/>
    <w:rsid w:val="00C719A4"/>
    <w:rsid w:val="00C81368"/>
    <w:rsid w:val="00CB4B8B"/>
    <w:rsid w:val="00CF5624"/>
    <w:rsid w:val="00CF6A11"/>
    <w:rsid w:val="00D3561F"/>
    <w:rsid w:val="00D92FCB"/>
    <w:rsid w:val="00DB17EF"/>
    <w:rsid w:val="00DF5B51"/>
    <w:rsid w:val="00E044CA"/>
    <w:rsid w:val="00E44983"/>
    <w:rsid w:val="00E455D5"/>
    <w:rsid w:val="00E530FE"/>
    <w:rsid w:val="00E5601C"/>
    <w:rsid w:val="00E611F1"/>
    <w:rsid w:val="00EA01CA"/>
    <w:rsid w:val="00EA09B9"/>
    <w:rsid w:val="00EB2242"/>
    <w:rsid w:val="00EC0348"/>
    <w:rsid w:val="00F414E2"/>
    <w:rsid w:val="00F45F2F"/>
    <w:rsid w:val="00F57C48"/>
    <w:rsid w:val="00F70D42"/>
    <w:rsid w:val="00F75598"/>
    <w:rsid w:val="00F977D9"/>
    <w:rsid w:val="00FC2F0C"/>
    <w:rsid w:val="00FC6A24"/>
    <w:rsid w:val="00FE7647"/>
    <w:rsid w:val="00FF6A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4B4C2C"/>
  <w15:chartTrackingRefBased/>
  <w15:docId w15:val="{FCA8328B-EE45-452B-A41B-CBC9E4B55D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76E04"/>
    <w:pPr>
      <w:spacing w:after="200" w:line="276" w:lineRule="auto"/>
    </w:pPr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6ECE"/>
    <w:pPr>
      <w:spacing w:after="0" w:line="240" w:lineRule="auto"/>
      <w:ind w:left="720"/>
      <w:contextualSpacing/>
    </w:pPr>
    <w:rPr>
      <w:rFonts w:ascii="Times New Roman" w:eastAsiaTheme="minorHAnsi" w:hAnsi="Times New Roman" w:cstheme="minorBidi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36ECE"/>
    <w:pPr>
      <w:tabs>
        <w:tab w:val="center" w:pos="5120"/>
        <w:tab w:val="right" w:pos="10260"/>
      </w:tabs>
      <w:spacing w:after="0" w:line="240" w:lineRule="auto"/>
      <w:jc w:val="both"/>
    </w:pPr>
    <w:rPr>
      <w:rFonts w:ascii="Times New Roman" w:eastAsiaTheme="minorHAnsi" w:hAnsi="Times New Roman" w:cstheme="minorBidi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336ECE"/>
    <w:rPr>
      <w:rFonts w:ascii="Times New Roman" w:hAnsi="Times New Roman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336ECE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HAnsi" w:hAnsi="Times New Roman" w:cstheme="minorBidi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336EC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6ECE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HAnsi" w:hAnsi="Times New Roman" w:cstheme="minorBid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336ECE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36ECE"/>
    <w:pPr>
      <w:spacing w:after="0" w:line="240" w:lineRule="auto"/>
    </w:pPr>
    <w:rPr>
      <w:rFonts w:ascii="Segoe UI" w:eastAsiaTheme="minorHAns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6ECE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336ECE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6</Pages>
  <Words>2655</Words>
  <Characters>15137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en</dc:creator>
  <cp:keywords/>
  <dc:description/>
  <cp:lastModifiedBy>Phương Trịnh Thị Lan</cp:lastModifiedBy>
  <cp:revision>92</cp:revision>
  <dcterms:created xsi:type="dcterms:W3CDTF">2021-11-14T08:01:00Z</dcterms:created>
  <dcterms:modified xsi:type="dcterms:W3CDTF">2021-11-17T14:07:00Z</dcterms:modified>
</cp:coreProperties>
</file>